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1E76C80" w14:textId="08936990" w:rsidR="00497A32" w:rsidRDefault="00546BE7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bookmarkStart w:id="0" w:name="_GoBack"/>
      <w:bookmarkEnd w:id="0"/>
      <w:r>
        <w:rPr>
          <w:rFonts w:ascii="Open Sans" w:hAnsi="Open Sans" w:cs="Open Sans"/>
          <w:b/>
        </w:rPr>
        <w:t>Year 11 to Year 12 Transition Paper</w:t>
      </w:r>
    </w:p>
    <w:p w14:paraId="1A457C00" w14:textId="575606B4" w:rsidR="00546BE7" w:rsidRPr="009E0A0F" w:rsidRDefault="009E0A0F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r>
        <w:rPr>
          <w:rFonts w:ascii="Open Sans" w:hAnsi="Open Sans" w:cs="Open Sans"/>
          <w:b/>
        </w:rPr>
        <w:t>Straight Line Graphs</w:t>
      </w:r>
    </w:p>
    <w:p w14:paraId="78E2D92F" w14:textId="736AA2A2" w:rsidR="00451D65" w:rsidRPr="00DC0DFC" w:rsidRDefault="00DC0DFC" w:rsidP="00546BE7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  <w:r w:rsidRPr="00DC0DFC">
        <w:rPr>
          <w:rFonts w:ascii="Open Sans" w:hAnsi="Open Sans" w:cs="Open Sans"/>
          <w:b/>
          <w:bCs/>
        </w:rPr>
        <w:t>Mark Scheme</w:t>
      </w:r>
    </w:p>
    <w:p w14:paraId="0D7FC63D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tbl>
      <w:tblPr>
        <w:tblW w:w="95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55"/>
        <w:gridCol w:w="7264"/>
        <w:gridCol w:w="1147"/>
      </w:tblGrid>
      <w:tr w:rsidR="00B0028D" w:rsidRPr="00B0028D" w14:paraId="48A95AD6" w14:textId="77777777" w:rsidTr="00B0028D">
        <w:trPr>
          <w:trHeight w:val="430"/>
          <w:jc w:val="center"/>
        </w:trPr>
        <w:tc>
          <w:tcPr>
            <w:tcW w:w="1155" w:type="dxa"/>
            <w:shd w:val="clear" w:color="auto" w:fill="D9D9D9"/>
          </w:tcPr>
          <w:p w14:paraId="79E4C855" w14:textId="77777777" w:rsidR="00B0028D" w:rsidRPr="00B0028D" w:rsidRDefault="00B0028D" w:rsidP="004225C5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Question</w:t>
            </w:r>
          </w:p>
        </w:tc>
        <w:tc>
          <w:tcPr>
            <w:tcW w:w="7264" w:type="dxa"/>
            <w:shd w:val="clear" w:color="auto" w:fill="D9D9D9"/>
          </w:tcPr>
          <w:p w14:paraId="58E64B3B" w14:textId="77777777" w:rsidR="00B0028D" w:rsidRPr="00B0028D" w:rsidRDefault="00B0028D" w:rsidP="004225C5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Scheme</w:t>
            </w:r>
          </w:p>
        </w:tc>
        <w:tc>
          <w:tcPr>
            <w:tcW w:w="1147" w:type="dxa"/>
            <w:shd w:val="clear" w:color="auto" w:fill="D9D9D9"/>
          </w:tcPr>
          <w:p w14:paraId="722676D2" w14:textId="6991CD23" w:rsidR="00B0028D" w:rsidRPr="00B0028D" w:rsidRDefault="00B0028D" w:rsidP="004225C5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Marks</w:t>
            </w:r>
          </w:p>
        </w:tc>
      </w:tr>
      <w:tr w:rsidR="00B0028D" w:rsidRPr="00B0028D" w14:paraId="76DDB92B" w14:textId="77777777" w:rsidTr="00B0028D">
        <w:trPr>
          <w:trHeight w:val="485"/>
          <w:jc w:val="center"/>
        </w:trPr>
        <w:tc>
          <w:tcPr>
            <w:tcW w:w="1155" w:type="dxa"/>
            <w:vMerge w:val="restart"/>
          </w:tcPr>
          <w:p w14:paraId="240EAA05" w14:textId="5FE1C0E8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  <w:r>
              <w:rPr>
                <w:rFonts w:cs="Frutiger 55 Roman"/>
                <w:b/>
              </w:rPr>
              <w:t>1</w:t>
            </w:r>
            <w:r w:rsidRPr="00B0028D">
              <w:rPr>
                <w:rFonts w:cs="Frutiger 55 Roman"/>
                <w:b/>
              </w:rPr>
              <w:t>(a)</w:t>
            </w:r>
          </w:p>
        </w:tc>
        <w:tc>
          <w:tcPr>
            <w:tcW w:w="7264" w:type="dxa"/>
            <w:vAlign w:val="center"/>
          </w:tcPr>
          <w:p w14:paraId="619D5955" w14:textId="14B25C55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3y=2x+24</m:t>
                </m:r>
              </m:oMath>
            </m:oMathPara>
          </w:p>
        </w:tc>
        <w:tc>
          <w:tcPr>
            <w:tcW w:w="1147" w:type="dxa"/>
            <w:vAlign w:val="center"/>
          </w:tcPr>
          <w:p w14:paraId="6C78F1B6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M1</w:t>
            </w:r>
          </w:p>
        </w:tc>
      </w:tr>
      <w:tr w:rsidR="00B0028D" w:rsidRPr="00B0028D" w14:paraId="1A4D412A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33158FBF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vAlign w:val="center"/>
          </w:tcPr>
          <w:p w14:paraId="5D38663B" w14:textId="54DD3302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x+8</m:t>
                </m:r>
              </m:oMath>
            </m:oMathPara>
          </w:p>
        </w:tc>
        <w:tc>
          <w:tcPr>
            <w:tcW w:w="1147" w:type="dxa"/>
            <w:vAlign w:val="center"/>
          </w:tcPr>
          <w:p w14:paraId="57B6C916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B0028D" w:rsidRPr="00B0028D" w14:paraId="19EAADB5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20C99884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vAlign w:val="center"/>
          </w:tcPr>
          <w:p w14:paraId="70ECB287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ascii="Frutiger 55 Roman" w:hAnsi="Frutiger 55 Roman" w:cs="Frutiger 55 Roman"/>
                <w:sz w:val="22"/>
                <w:szCs w:val="22"/>
              </w:rPr>
            </w:pPr>
          </w:p>
        </w:tc>
        <w:tc>
          <w:tcPr>
            <w:tcW w:w="1147" w:type="dxa"/>
            <w:vAlign w:val="center"/>
          </w:tcPr>
          <w:p w14:paraId="4389D62F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  <w:b/>
                <w:bCs/>
              </w:rPr>
              <w:t>(2)</w:t>
            </w:r>
          </w:p>
        </w:tc>
      </w:tr>
      <w:tr w:rsidR="00B0028D" w:rsidRPr="00B0028D" w14:paraId="2F592757" w14:textId="77777777" w:rsidTr="00E97785">
        <w:trPr>
          <w:trHeight w:val="345"/>
          <w:jc w:val="center"/>
        </w:trPr>
        <w:tc>
          <w:tcPr>
            <w:tcW w:w="1155" w:type="dxa"/>
            <w:vMerge w:val="restart"/>
          </w:tcPr>
          <w:p w14:paraId="5B16AA0E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(b)</w:t>
            </w:r>
          </w:p>
        </w:tc>
        <w:tc>
          <w:tcPr>
            <w:tcW w:w="7264" w:type="dxa"/>
            <w:vAlign w:val="center"/>
          </w:tcPr>
          <w:p w14:paraId="0F86C8DC" w14:textId="5F36F1F0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x+c,  3y=2x+c</m:t>
                </m:r>
              </m:oMath>
            </m:oMathPara>
          </w:p>
        </w:tc>
        <w:tc>
          <w:tcPr>
            <w:tcW w:w="1147" w:type="dxa"/>
            <w:vAlign w:val="center"/>
          </w:tcPr>
          <w:p w14:paraId="40D4575E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</w:p>
          <w:p w14:paraId="2D289AE0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M1</w:t>
            </w:r>
          </w:p>
          <w:p w14:paraId="09CA422B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</w:p>
        </w:tc>
      </w:tr>
      <w:tr w:rsidR="00B0028D" w:rsidRPr="00B0028D" w14:paraId="44564BB3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0A470588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vAlign w:val="center"/>
          </w:tcPr>
          <w:p w14:paraId="61ABEC79" w14:textId="526CD190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x+1</m:t>
                </m:r>
              </m:oMath>
            </m:oMathPara>
          </w:p>
        </w:tc>
        <w:tc>
          <w:tcPr>
            <w:tcW w:w="1147" w:type="dxa"/>
            <w:vAlign w:val="center"/>
          </w:tcPr>
          <w:p w14:paraId="1B9BD565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B0028D" w:rsidRPr="00B0028D" w14:paraId="35F028E9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3DA2DADC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vAlign w:val="center"/>
          </w:tcPr>
          <w:p w14:paraId="2BB2F2AE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</w:p>
        </w:tc>
        <w:tc>
          <w:tcPr>
            <w:tcW w:w="1147" w:type="dxa"/>
            <w:vAlign w:val="center"/>
          </w:tcPr>
          <w:p w14:paraId="0B14BF00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  <w:b/>
                <w:bCs/>
              </w:rPr>
              <w:t>(2)</w:t>
            </w:r>
          </w:p>
        </w:tc>
      </w:tr>
      <w:tr w:rsidR="00B0028D" w:rsidRPr="00B0028D" w14:paraId="0E9E05C5" w14:textId="77777777" w:rsidTr="00B0028D">
        <w:trPr>
          <w:trHeight w:val="485"/>
          <w:jc w:val="center"/>
        </w:trPr>
        <w:tc>
          <w:tcPr>
            <w:tcW w:w="9566" w:type="dxa"/>
            <w:gridSpan w:val="3"/>
            <w:vAlign w:val="center"/>
          </w:tcPr>
          <w:p w14:paraId="595E382D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right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(4 marks)</w:t>
            </w:r>
          </w:p>
        </w:tc>
      </w:tr>
      <w:tr w:rsidR="00B0028D" w:rsidRPr="00B0028D" w14:paraId="035C0CF7" w14:textId="77777777" w:rsidTr="00B0028D">
        <w:trPr>
          <w:trHeight w:val="485"/>
          <w:jc w:val="center"/>
        </w:trPr>
        <w:tc>
          <w:tcPr>
            <w:tcW w:w="9566" w:type="dxa"/>
            <w:gridSpan w:val="3"/>
            <w:shd w:val="clear" w:color="auto" w:fill="auto"/>
            <w:vAlign w:val="center"/>
          </w:tcPr>
          <w:p w14:paraId="5F500DDD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Notes</w:t>
            </w:r>
          </w:p>
          <w:p w14:paraId="1D30B313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  <w:b/>
                <w:bCs/>
                <w:iCs/>
              </w:rPr>
            </w:pPr>
            <w:r w:rsidRPr="00B0028D">
              <w:rPr>
                <w:rFonts w:cs="Frutiger 55 Roman"/>
                <w:b/>
                <w:bCs/>
                <w:iCs/>
              </w:rPr>
              <w:t xml:space="preserve">(a) </w:t>
            </w:r>
          </w:p>
          <w:p w14:paraId="7052A6EF" w14:textId="28167ABF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M1 </w:t>
            </w:r>
            <m:oMath>
              <m:r>
                <w:rPr>
                  <w:rFonts w:ascii="Cambria Math" w:hAnsi="Cambria Math"/>
                </w:rPr>
                <m:t>3y=2x+24</m:t>
              </m:r>
            </m:oMath>
            <w:r w:rsidRPr="00B0028D">
              <w:rPr>
                <w:sz w:val="22"/>
                <w:szCs w:val="22"/>
              </w:rPr>
              <w:t xml:space="preserve"> or </w:t>
            </w:r>
            <m:oMath>
              <m:r>
                <w:rPr>
                  <w:rFonts w:ascii="Cambria Math" w:hAnsi="Cambria Math"/>
                </w:rPr>
                <m:t>y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x=</m:t>
              </m:r>
            </m:oMath>
            <w:r w:rsidRPr="00B0028D">
              <w:rPr>
                <w:sz w:val="22"/>
                <w:szCs w:val="2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14:paraId="2DDB0028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>A1 cao</w:t>
            </w:r>
          </w:p>
          <w:p w14:paraId="45A1D692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  <w:p w14:paraId="6CB1894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  <w:b/>
                <w:bCs/>
                <w:iCs/>
              </w:rPr>
            </w:pPr>
            <w:r w:rsidRPr="00B0028D">
              <w:rPr>
                <w:rFonts w:cs="Frutiger 55 Roman"/>
                <w:b/>
                <w:bCs/>
                <w:iCs/>
              </w:rPr>
              <w:t>(b)</w:t>
            </w:r>
          </w:p>
          <w:p w14:paraId="71ECA516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M1 for  use of correct gradient in the equation of a straight line in any form, </w:t>
            </w:r>
          </w:p>
          <w:p w14:paraId="1E8628AB" w14:textId="7CB2C879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eg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x+c,  3y=2x+c</m:t>
              </m:r>
            </m:oMath>
          </w:p>
          <w:p w14:paraId="1BD2DC59" w14:textId="55104BCE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A1 for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x+1 </m:t>
              </m:r>
            </m:oMath>
            <w:r w:rsidRPr="00B0028D">
              <w:rPr>
                <w:sz w:val="22"/>
                <w:szCs w:val="22"/>
              </w:rPr>
              <w:t>oe</w:t>
            </w:r>
          </w:p>
        </w:tc>
      </w:tr>
    </w:tbl>
    <w:p w14:paraId="7D6A0FE8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b/>
          <w:bCs/>
          <w:sz w:val="26"/>
          <w:szCs w:val="26"/>
        </w:rPr>
      </w:pPr>
    </w:p>
    <w:p w14:paraId="68F12F9D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b/>
          <w:bCs/>
          <w:sz w:val="26"/>
          <w:szCs w:val="26"/>
        </w:rPr>
      </w:pPr>
    </w:p>
    <w:p w14:paraId="67D7FA74" w14:textId="45FBB32B" w:rsid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  <w:r w:rsidRPr="00B0028D">
        <w:rPr>
          <w:rFonts w:ascii="Arial" w:hAnsi="Arial" w:cs="Arial"/>
          <w:sz w:val="22"/>
          <w:szCs w:val="22"/>
        </w:rPr>
        <w:t> </w:t>
      </w:r>
    </w:p>
    <w:p w14:paraId="64156484" w14:textId="77777777" w:rsidR="00B0028D" w:rsidRDefault="00B0028D">
      <w:pPr>
        <w:suppressAutoHyphens w:val="0"/>
        <w:spacing w:before="0"/>
        <w:ind w:right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tbl>
      <w:tblPr>
        <w:tblW w:w="95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55"/>
        <w:gridCol w:w="7204"/>
        <w:gridCol w:w="1207"/>
      </w:tblGrid>
      <w:tr w:rsidR="00B0028D" w:rsidRPr="00B0028D" w14:paraId="2C9771D5" w14:textId="77777777" w:rsidTr="00E83CC3">
        <w:trPr>
          <w:trHeight w:val="430"/>
          <w:jc w:val="center"/>
        </w:trPr>
        <w:tc>
          <w:tcPr>
            <w:tcW w:w="1155" w:type="dxa"/>
            <w:shd w:val="clear" w:color="auto" w:fill="D9D9D9"/>
          </w:tcPr>
          <w:p w14:paraId="63B01F83" w14:textId="77777777" w:rsidR="00B0028D" w:rsidRPr="00B0028D" w:rsidRDefault="00B0028D" w:rsidP="00E83CC3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lastRenderedPageBreak/>
              <w:t>Question</w:t>
            </w:r>
          </w:p>
        </w:tc>
        <w:tc>
          <w:tcPr>
            <w:tcW w:w="7204" w:type="dxa"/>
            <w:shd w:val="clear" w:color="auto" w:fill="D9D9D9"/>
          </w:tcPr>
          <w:p w14:paraId="76B5C997" w14:textId="77777777" w:rsidR="00B0028D" w:rsidRPr="00B0028D" w:rsidRDefault="00B0028D" w:rsidP="00E83CC3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Scheme</w:t>
            </w:r>
          </w:p>
        </w:tc>
        <w:tc>
          <w:tcPr>
            <w:tcW w:w="1207" w:type="dxa"/>
            <w:shd w:val="clear" w:color="auto" w:fill="D9D9D9"/>
          </w:tcPr>
          <w:p w14:paraId="212BE907" w14:textId="1D524288" w:rsidR="00B0028D" w:rsidRPr="00B0028D" w:rsidRDefault="00B0028D" w:rsidP="00E83CC3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Marks</w:t>
            </w:r>
          </w:p>
        </w:tc>
      </w:tr>
      <w:tr w:rsidR="00B0028D" w:rsidRPr="00B0028D" w14:paraId="37255039" w14:textId="77777777" w:rsidTr="00E83CC3">
        <w:trPr>
          <w:trHeight w:val="485"/>
          <w:jc w:val="center"/>
        </w:trPr>
        <w:tc>
          <w:tcPr>
            <w:tcW w:w="1155" w:type="dxa"/>
            <w:vMerge w:val="restart"/>
          </w:tcPr>
          <w:p w14:paraId="48F6CC60" w14:textId="06E5803F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  <w:r>
              <w:rPr>
                <w:rFonts w:cs="Frutiger 55 Roman"/>
                <w:b/>
              </w:rPr>
              <w:t>2</w:t>
            </w:r>
          </w:p>
        </w:tc>
        <w:tc>
          <w:tcPr>
            <w:tcW w:w="7204" w:type="dxa"/>
            <w:vAlign w:val="center"/>
          </w:tcPr>
          <w:p w14:paraId="3F0B4A1A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 w:rsidRPr="00B0028D">
              <w:rPr>
                <w:rFonts w:cs="Frutiger 55 Roman"/>
              </w:rPr>
              <w:t xml:space="preserve">States gradient of </w:t>
            </w:r>
            <w:r w:rsidR="00FA4D51">
              <w:rPr>
                <w:rFonts w:cs="Frutiger 55 Roman"/>
                <w:position w:val="-10"/>
              </w:rPr>
              <w:pict w14:anchorId="5F560DE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4pt;height:15pt">
                  <v:imagedata r:id="rId8" o:title=""/>
                </v:shape>
              </w:pict>
            </w:r>
            <w:r w:rsidRPr="00B0028D">
              <w:rPr>
                <w:rFonts w:cs="Frutiger 55 Roman"/>
              </w:rPr>
              <w:t xml:space="preserve">is </w:t>
            </w:r>
            <w:r w:rsidR="00FA4D51">
              <w:rPr>
                <w:rFonts w:cs="Frutiger 55 Roman"/>
                <w:position w:val="-20"/>
              </w:rPr>
              <w:pict w14:anchorId="035F76A4">
                <v:shape id="_x0000_i1026" type="#_x0000_t75" style="width:12pt;height:28.8pt">
                  <v:imagedata r:id="rId9" o:title=""/>
                </v:shape>
              </w:pict>
            </w:r>
            <w:r w:rsidRPr="00B0028D">
              <w:rPr>
                <w:rFonts w:cs="Frutiger 55 Roman"/>
              </w:rPr>
              <w:t xml:space="preserve"> oe </w:t>
            </w:r>
          </w:p>
          <w:p w14:paraId="2F26AF5F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 w:rsidRPr="00B0028D">
              <w:rPr>
                <w:rFonts w:cs="Frutiger 55 Roman"/>
              </w:rPr>
              <w:t xml:space="preserve">             or rewrites as </w:t>
            </w:r>
            <w:r w:rsidR="00FA4D51">
              <w:rPr>
                <w:rFonts w:cs="Frutiger 55 Roman"/>
                <w:position w:val="-20"/>
              </w:rPr>
              <w:pict w14:anchorId="00571566">
                <v:shape id="_x0000_i1027" type="#_x0000_t75" style="width:58.2pt;height:28.2pt">
                  <v:imagedata r:id="rId10" o:title=""/>
                </v:shape>
              </w:pict>
            </w:r>
          </w:p>
        </w:tc>
        <w:tc>
          <w:tcPr>
            <w:tcW w:w="1207" w:type="dxa"/>
            <w:vAlign w:val="center"/>
          </w:tcPr>
          <w:p w14:paraId="1E68D7A3" w14:textId="6BFCC999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B1</w:t>
            </w:r>
          </w:p>
        </w:tc>
      </w:tr>
      <w:tr w:rsidR="00B0028D" w:rsidRPr="00B0028D" w14:paraId="65B0C6DB" w14:textId="77777777" w:rsidTr="00E83CC3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2D83638A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04" w:type="dxa"/>
            <w:vAlign w:val="center"/>
          </w:tcPr>
          <w:p w14:paraId="248E6DE4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 w:rsidRPr="00B0028D">
              <w:rPr>
                <w:rFonts w:cs="Frutiger 55 Roman"/>
              </w:rPr>
              <w:t xml:space="preserve">Attempts to find gradient of line joining  </w:t>
            </w:r>
            <w:r w:rsidR="00FA4D51">
              <w:rPr>
                <w:rFonts w:cs="Frutiger 55 Roman"/>
                <w:position w:val="-14"/>
              </w:rPr>
              <w:pict w14:anchorId="27DC96CA">
                <v:shape id="_x0000_i1028" type="#_x0000_t75" style="width:33.6pt;height:20.4pt">
                  <v:imagedata r:id="rId11" o:title=""/>
                </v:shape>
              </w:pict>
            </w:r>
            <w:r w:rsidRPr="00B0028D">
              <w:rPr>
                <w:rFonts w:cs="Frutiger 55 Roman"/>
              </w:rPr>
              <w:t xml:space="preserve"> and</w:t>
            </w:r>
            <w:r w:rsidR="00FA4D51">
              <w:rPr>
                <w:rFonts w:cs="Frutiger 55 Roman"/>
                <w:position w:val="-14"/>
              </w:rPr>
              <w:pict w14:anchorId="549187B8">
                <v:shape id="_x0000_i1029" type="#_x0000_t75" style="width:33.6pt;height:20.4pt">
                  <v:imagedata r:id="rId12" o:title=""/>
                </v:shape>
              </w:pict>
            </w:r>
            <w:r w:rsidRPr="00B0028D">
              <w:rPr>
                <w:rFonts w:cs="Frutiger 55 Roman"/>
                <w:strike/>
              </w:rPr>
              <w:t xml:space="preserve"> </w:t>
            </w:r>
          </w:p>
        </w:tc>
        <w:tc>
          <w:tcPr>
            <w:tcW w:w="1207" w:type="dxa"/>
            <w:vAlign w:val="center"/>
          </w:tcPr>
          <w:p w14:paraId="58D346E3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</w:p>
          <w:p w14:paraId="3C535239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M1</w:t>
            </w:r>
          </w:p>
          <w:p w14:paraId="1A2056DB" w14:textId="3EA51EDF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</w:p>
        </w:tc>
      </w:tr>
      <w:tr w:rsidR="00B0028D" w:rsidRPr="00B0028D" w14:paraId="16B87491" w14:textId="77777777" w:rsidTr="00E83CC3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49C99B58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04" w:type="dxa"/>
            <w:vAlign w:val="center"/>
          </w:tcPr>
          <w:p w14:paraId="56596C5D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 w:rsidRPr="00B0028D">
              <w:rPr>
                <w:rFonts w:cs="Frutiger 55 Roman"/>
              </w:rPr>
              <w:t xml:space="preserve">                                                        </w:t>
            </w:r>
            <w:r w:rsidR="00FA4D51">
              <w:rPr>
                <w:rFonts w:cs="Frutiger 55 Roman"/>
                <w:position w:val="-30"/>
              </w:rPr>
              <w:pict w14:anchorId="6E1078E1">
                <v:shape id="_x0000_i1030" type="#_x0000_t75" style="width:80.4pt;height:33.6pt">
                  <v:imagedata r:id="rId13" o:title=""/>
                </v:shape>
              </w:pict>
            </w:r>
          </w:p>
        </w:tc>
        <w:tc>
          <w:tcPr>
            <w:tcW w:w="1207" w:type="dxa"/>
            <w:vAlign w:val="center"/>
          </w:tcPr>
          <w:p w14:paraId="53C70FDD" w14:textId="651586D3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B0028D" w:rsidRPr="00B0028D" w14:paraId="66D78FD7" w14:textId="77777777" w:rsidTr="00E83CC3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3D5CAC01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04" w:type="dxa"/>
            <w:vAlign w:val="center"/>
          </w:tcPr>
          <w:p w14:paraId="273F6739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 w:rsidRPr="00B0028D">
              <w:rPr>
                <w:rFonts w:cs="Frutiger 55 Roman"/>
              </w:rPr>
              <w:t xml:space="preserve">                  States neither with suitable reasons</w:t>
            </w:r>
          </w:p>
        </w:tc>
        <w:tc>
          <w:tcPr>
            <w:tcW w:w="1207" w:type="dxa"/>
            <w:vAlign w:val="center"/>
          </w:tcPr>
          <w:p w14:paraId="1727A452" w14:textId="5C04EFAE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B0028D" w:rsidRPr="00B0028D" w14:paraId="2D1AA0D6" w14:textId="77777777" w:rsidTr="00B0028D">
        <w:trPr>
          <w:trHeight w:val="485"/>
          <w:jc w:val="center"/>
        </w:trPr>
        <w:tc>
          <w:tcPr>
            <w:tcW w:w="9566" w:type="dxa"/>
            <w:gridSpan w:val="3"/>
            <w:vAlign w:val="center"/>
          </w:tcPr>
          <w:p w14:paraId="694F952C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right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(4 marks)</w:t>
            </w:r>
          </w:p>
        </w:tc>
      </w:tr>
      <w:tr w:rsidR="00B0028D" w:rsidRPr="00B0028D" w14:paraId="55E5FB61" w14:textId="77777777" w:rsidTr="00B0028D">
        <w:trPr>
          <w:trHeight w:val="485"/>
          <w:jc w:val="center"/>
        </w:trPr>
        <w:tc>
          <w:tcPr>
            <w:tcW w:w="9566" w:type="dxa"/>
            <w:gridSpan w:val="3"/>
            <w:shd w:val="clear" w:color="auto" w:fill="auto"/>
            <w:vAlign w:val="center"/>
          </w:tcPr>
          <w:p w14:paraId="71990223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Notes</w:t>
            </w:r>
          </w:p>
          <w:p w14:paraId="15F3F51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</w:rPr>
            </w:pPr>
            <w:r w:rsidRPr="00B0028D">
              <w:rPr>
                <w:rFonts w:cs="Frutiger 55 Roman"/>
                <w:b/>
              </w:rPr>
              <w:t xml:space="preserve">B1: </w:t>
            </w:r>
            <w:r w:rsidRPr="00B0028D">
              <w:rPr>
                <w:rFonts w:cs="Frutiger 55 Roman"/>
              </w:rPr>
              <w:t xml:space="preserve">States that the gradient of line </w:t>
            </w:r>
            <w:r w:rsidR="00FA4D51">
              <w:rPr>
                <w:rFonts w:cs="Frutiger 55 Roman"/>
                <w:position w:val="-14"/>
              </w:rPr>
              <w:pict w14:anchorId="08FA442E">
                <v:shape id="_x0000_i1031" type="#_x0000_t75" style="width:8.4pt;height:18.6pt">
                  <v:imagedata r:id="rId14" o:title=""/>
                </v:shape>
              </w:pict>
            </w:r>
            <w:r w:rsidRPr="00B0028D">
              <w:rPr>
                <w:rFonts w:cs="Frutiger 55 Roman"/>
              </w:rPr>
              <w:t xml:space="preserve"> is </w:t>
            </w:r>
            <w:r w:rsidR="00FA4D51">
              <w:rPr>
                <w:rFonts w:cs="Frutiger 55 Roman"/>
                <w:position w:val="-20"/>
              </w:rPr>
              <w:pict w14:anchorId="041656AE">
                <v:shape id="_x0000_i1032" type="#_x0000_t75" style="width:12pt;height:28.8pt">
                  <v:imagedata r:id="rId9" o:title=""/>
                </v:shape>
              </w:pict>
            </w:r>
            <w:r w:rsidRPr="00B0028D">
              <w:rPr>
                <w:rFonts w:cs="Frutiger 55 Roman"/>
              </w:rPr>
              <w:t xml:space="preserve"> or writes  </w:t>
            </w:r>
            <w:r w:rsidR="00FA4D51">
              <w:rPr>
                <w:rFonts w:cs="Frutiger 55 Roman"/>
                <w:position w:val="-14"/>
              </w:rPr>
              <w:pict w14:anchorId="68080D00">
                <v:shape id="_x0000_i1033" type="#_x0000_t75" style="width:8.4pt;height:18.6pt">
                  <v:imagedata r:id="rId14" o:title=""/>
                </v:shape>
              </w:pict>
            </w:r>
            <w:r w:rsidRPr="00B0028D">
              <w:rPr>
                <w:rFonts w:cs="Frutiger 55 Roman"/>
              </w:rPr>
              <w:t xml:space="preserve">in the form </w:t>
            </w:r>
            <w:r w:rsidR="00FA4D51">
              <w:rPr>
                <w:rFonts w:cs="Frutiger 55 Roman"/>
                <w:position w:val="-20"/>
              </w:rPr>
              <w:pict w14:anchorId="17E7B742">
                <v:shape id="_x0000_i1034" type="#_x0000_t75" style="width:58.2pt;height:28.2pt">
                  <v:imagedata r:id="rId10" o:title=""/>
                </v:shape>
              </w:pict>
            </w:r>
          </w:p>
          <w:p w14:paraId="4B0E87A3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  <w:b/>
              </w:rPr>
            </w:pPr>
          </w:p>
          <w:p w14:paraId="077663F7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  <w:strike/>
              </w:rPr>
            </w:pPr>
            <w:r w:rsidRPr="00B0028D">
              <w:rPr>
                <w:rFonts w:cs="Frutiger 55 Roman"/>
                <w:b/>
              </w:rPr>
              <w:t>M1:</w:t>
            </w:r>
            <w:r w:rsidRPr="00B0028D">
              <w:rPr>
                <w:rFonts w:cs="Frutiger 55 Roman"/>
              </w:rPr>
              <w:t xml:space="preserve"> Attempts to find the gradient of line </w:t>
            </w:r>
            <w:r w:rsidR="00FA4D51">
              <w:rPr>
                <w:rFonts w:cs="Frutiger 55 Roman"/>
                <w:position w:val="-14"/>
              </w:rPr>
              <w:pict w14:anchorId="2F6E14ED">
                <v:shape id="_x0000_i1035" type="#_x0000_t75" style="width:10.2pt;height:18.6pt">
                  <v:imagedata r:id="rId15" o:title=""/>
                </v:shape>
              </w:pict>
            </w:r>
            <w:r w:rsidRPr="00B0028D">
              <w:rPr>
                <w:rFonts w:cs="Frutiger 55 Roman"/>
              </w:rPr>
              <w:t xml:space="preserve"> using </w:t>
            </w:r>
            <w:r w:rsidR="00FA4D51">
              <w:rPr>
                <w:rFonts w:cs="Frutiger 55 Roman"/>
                <w:position w:val="-20"/>
              </w:rPr>
              <w:pict w14:anchorId="2D25998C">
                <v:shape id="_x0000_i1036" type="#_x0000_t75" style="width:18.6pt;height:28.8pt">
                  <v:imagedata r:id="rId16" o:title=""/>
                </v:shape>
              </w:pict>
            </w:r>
            <w:r w:rsidRPr="00B0028D">
              <w:rPr>
                <w:rFonts w:cs="Frutiger 55 Roman"/>
              </w:rPr>
              <w:t xml:space="preserve">    Condone one sign error Eg allow </w:t>
            </w:r>
            <w:r w:rsidR="00FA4D51">
              <w:rPr>
                <w:rFonts w:cs="Frutiger 55 Roman"/>
                <w:position w:val="-20"/>
              </w:rPr>
              <w:pict w14:anchorId="16805459">
                <v:shape id="_x0000_i1037" type="#_x0000_t75" style="width:11.4pt;height:28.8pt">
                  <v:imagedata r:id="rId17" o:title=""/>
                </v:shape>
              </w:pict>
            </w:r>
          </w:p>
          <w:p w14:paraId="63E5B5D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</w:rPr>
            </w:pPr>
            <w:r w:rsidRPr="00B0028D">
              <w:rPr>
                <w:rFonts w:cs="Frutiger 55 Roman"/>
                <w:b/>
              </w:rPr>
              <w:t>A1:</w:t>
            </w:r>
            <w:r w:rsidRPr="00B0028D">
              <w:rPr>
                <w:rFonts w:cs="Frutiger 55 Roman"/>
              </w:rPr>
              <w:t xml:space="preserve"> For the gradient of </w:t>
            </w:r>
            <w:r w:rsidR="00FA4D51">
              <w:rPr>
                <w:rFonts w:cs="Frutiger 55 Roman"/>
                <w:position w:val="-14"/>
              </w:rPr>
              <w:pict w14:anchorId="54308E8E">
                <v:shape id="_x0000_i1038" type="#_x0000_t75" style="width:10.2pt;height:18.6pt">
                  <v:imagedata r:id="rId15" o:title=""/>
                </v:shape>
              </w:pict>
            </w:r>
            <w:r w:rsidRPr="00B0028D">
              <w:rPr>
                <w:rFonts w:cs="Frutiger 55 Roman"/>
              </w:rPr>
              <w:t xml:space="preserve"> </w:t>
            </w:r>
            <w:r w:rsidR="00FA4D51">
              <w:rPr>
                <w:rFonts w:cs="Frutiger 55 Roman"/>
                <w:position w:val="-30"/>
              </w:rPr>
              <w:pict w14:anchorId="65D9CE93">
                <v:shape id="_x0000_i1039" type="#_x0000_t75" style="width:80.4pt;height:33.6pt">
                  <v:imagedata r:id="rId13" o:title=""/>
                </v:shape>
              </w:pict>
            </w:r>
            <w:r w:rsidRPr="00B0028D">
              <w:rPr>
                <w:rFonts w:cs="Frutiger 55 Roman"/>
              </w:rPr>
              <w:t xml:space="preserve">or the equation of </w:t>
            </w:r>
            <w:r w:rsidR="00FA4D51">
              <w:rPr>
                <w:rFonts w:cs="Frutiger 55 Roman"/>
                <w:position w:val="-14"/>
              </w:rPr>
              <w:pict w14:anchorId="6FD6DA4E">
                <v:shape id="_x0000_i1040" type="#_x0000_t75" style="width:10.2pt;height:18.6pt">
                  <v:imagedata r:id="rId15" o:title=""/>
                </v:shape>
              </w:pict>
            </w:r>
            <w:r w:rsidR="00FA4D51">
              <w:rPr>
                <w:rFonts w:cs="Frutiger 55 Roman"/>
                <w:position w:val="-20"/>
              </w:rPr>
              <w:pict w14:anchorId="2081DAAC">
                <v:shape id="_x0000_i1041" type="#_x0000_t75" style="width:66.6pt;height:28.2pt">
                  <v:imagedata r:id="rId18" o:title=""/>
                </v:shape>
              </w:pict>
            </w:r>
          </w:p>
          <w:p w14:paraId="7E7E2BBB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</w:rPr>
            </w:pPr>
            <w:r w:rsidRPr="00B0028D">
              <w:rPr>
                <w:rFonts w:cs="Frutiger 55 Roman"/>
              </w:rPr>
              <w:t xml:space="preserve">      Allow for any equivalent such as </w:t>
            </w:r>
            <w:r w:rsidR="00FA4D51">
              <w:rPr>
                <w:rFonts w:cs="Frutiger 55 Roman"/>
                <w:position w:val="-20"/>
              </w:rPr>
              <w:pict w14:anchorId="30AEC789">
                <v:shape id="_x0000_i1042" type="#_x0000_t75" style="width:19.8pt;height:28.8pt">
                  <v:imagedata r:id="rId19" o:title=""/>
                </v:shape>
              </w:pict>
            </w:r>
            <w:r w:rsidRPr="00B0028D">
              <w:rPr>
                <w:rFonts w:cs="Frutiger 55 Roman"/>
              </w:rPr>
              <w:t xml:space="preserve"> or </w:t>
            </w:r>
            <w:r w:rsidR="00FA4D51">
              <w:rPr>
                <w:rFonts w:cs="Frutiger 55 Roman"/>
                <w:position w:val="-6"/>
              </w:rPr>
              <w:pict w14:anchorId="3C299E73">
                <v:shape id="_x0000_i1043" type="#_x0000_t75" style="width:26.4pt;height:13.8pt">
                  <v:imagedata r:id="rId20" o:title=""/>
                </v:shape>
              </w:pict>
            </w:r>
            <w:r w:rsidRPr="00B0028D">
              <w:rPr>
                <w:rFonts w:cs="Frutiger 55 Roman"/>
              </w:rPr>
              <w:t xml:space="preserve">     </w:t>
            </w:r>
          </w:p>
          <w:p w14:paraId="4960A656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A1: CSO ( on gradients)</w:t>
            </w:r>
          </w:p>
          <w:p w14:paraId="1BD9FF65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</w:rPr>
            </w:pPr>
            <w:r w:rsidRPr="00B0028D">
              <w:rPr>
                <w:rFonts w:cs="Frutiger 55 Roman"/>
              </w:rPr>
              <w:t>Explains that they are neither parallel as the gradients not equal nor perpendicular as</w:t>
            </w:r>
            <w:r w:rsidR="00FA4D51">
              <w:rPr>
                <w:rFonts w:cs="Frutiger 55 Roman"/>
                <w:position w:val="-20"/>
              </w:rPr>
              <w:pict w14:anchorId="23B066CA">
                <v:shape id="_x0000_i1044" type="#_x0000_t75" style="width:61.8pt;height:28.8pt">
                  <v:imagedata r:id="rId21" o:title=""/>
                </v:shape>
              </w:pict>
            </w:r>
            <w:r w:rsidRPr="00B0028D">
              <w:rPr>
                <w:rFonts w:cs="Frutiger 55 Roman"/>
                <w:b/>
              </w:rPr>
              <w:t xml:space="preserve">  </w:t>
            </w:r>
            <w:r w:rsidRPr="00B0028D">
              <w:rPr>
                <w:rFonts w:cs="Frutiger 55 Roman"/>
              </w:rPr>
              <w:t>oe</w:t>
            </w:r>
          </w:p>
          <w:p w14:paraId="15278A7B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  <w:b/>
              </w:rPr>
            </w:pPr>
            <w:r w:rsidRPr="00B0028D">
              <w:rPr>
                <w:rFonts w:cs="Frutiger 55 Roman"/>
              </w:rPr>
              <w:t>Allow a statement in words ''they are not negative reciprocals '' for a reason for not perpendicular and ''they are not equal'' for a reason for not being parallel</w:t>
            </w:r>
          </w:p>
          <w:p w14:paraId="28F83A6C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  <w:i/>
              </w:rPr>
            </w:pPr>
          </w:p>
        </w:tc>
      </w:tr>
    </w:tbl>
    <w:p w14:paraId="72E99047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p w14:paraId="0550DE0C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jc w:val="center"/>
        <w:rPr>
          <w:rFonts w:ascii="Arial" w:hAnsi="Arial" w:cs="Arial"/>
          <w:sz w:val="22"/>
          <w:szCs w:val="22"/>
        </w:rPr>
      </w:pPr>
    </w:p>
    <w:p w14:paraId="0A63155B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  <w:r w:rsidRPr="00B0028D">
        <w:rPr>
          <w:rFonts w:ascii="Arial" w:hAnsi="Arial" w:cs="Arial"/>
          <w:sz w:val="22"/>
          <w:szCs w:val="22"/>
        </w:rPr>
        <w:t> </w:t>
      </w:r>
    </w:p>
    <w:p w14:paraId="1636F0DE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p w14:paraId="61793C2B" w14:textId="23BE0B60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  <w:r w:rsidRPr="00B0028D">
        <w:rPr>
          <w:rFonts w:ascii="Frutiger 55 Roman" w:hAnsi="Frutiger 55 Roman" w:cs="Frutiger 55 Roman"/>
          <w:b/>
          <w:bCs/>
          <w:color w:val="0070C0"/>
          <w:sz w:val="22"/>
          <w:szCs w:val="20"/>
          <w:lang w:eastAsia="en-US"/>
        </w:rPr>
        <w:br w:type="page"/>
      </w:r>
    </w:p>
    <w:tbl>
      <w:tblPr>
        <w:tblW w:w="95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55"/>
        <w:gridCol w:w="7204"/>
        <w:gridCol w:w="1207"/>
      </w:tblGrid>
      <w:tr w:rsidR="00B0028D" w:rsidRPr="00B0028D" w14:paraId="2A74CF3E" w14:textId="77777777" w:rsidTr="00B0028D">
        <w:trPr>
          <w:trHeight w:val="430"/>
          <w:jc w:val="center"/>
        </w:trPr>
        <w:tc>
          <w:tcPr>
            <w:tcW w:w="1155" w:type="dxa"/>
            <w:shd w:val="clear" w:color="auto" w:fill="D9D9D9"/>
          </w:tcPr>
          <w:p w14:paraId="79EE806D" w14:textId="77777777" w:rsidR="00B0028D" w:rsidRPr="00B0028D" w:rsidRDefault="00B0028D" w:rsidP="00E83CC3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lastRenderedPageBreak/>
              <w:t>Question</w:t>
            </w:r>
          </w:p>
        </w:tc>
        <w:tc>
          <w:tcPr>
            <w:tcW w:w="7204" w:type="dxa"/>
            <w:shd w:val="clear" w:color="auto" w:fill="D9D9D9"/>
          </w:tcPr>
          <w:p w14:paraId="4DC1CC6F" w14:textId="77777777" w:rsidR="00B0028D" w:rsidRPr="00B0028D" w:rsidRDefault="00B0028D" w:rsidP="00E83CC3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Scheme</w:t>
            </w:r>
          </w:p>
        </w:tc>
        <w:tc>
          <w:tcPr>
            <w:tcW w:w="1207" w:type="dxa"/>
            <w:shd w:val="clear" w:color="auto" w:fill="D9D9D9"/>
          </w:tcPr>
          <w:p w14:paraId="1ECC9B76" w14:textId="77777777" w:rsidR="00B0028D" w:rsidRPr="00B0028D" w:rsidRDefault="00B0028D" w:rsidP="00E83CC3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Marks</w:t>
            </w:r>
          </w:p>
        </w:tc>
      </w:tr>
      <w:tr w:rsidR="00B0028D" w:rsidRPr="00B0028D" w14:paraId="16D30B25" w14:textId="77777777" w:rsidTr="00B0028D">
        <w:trPr>
          <w:trHeight w:val="485"/>
          <w:jc w:val="center"/>
        </w:trPr>
        <w:tc>
          <w:tcPr>
            <w:tcW w:w="1155" w:type="dxa"/>
            <w:vMerge w:val="restart"/>
          </w:tcPr>
          <w:p w14:paraId="1EFC15C4" w14:textId="77777777" w:rsid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  <w:r>
              <w:rPr>
                <w:rFonts w:cs="Frutiger 55 Roman"/>
                <w:b/>
              </w:rPr>
              <w:t>3</w:t>
            </w:r>
          </w:p>
          <w:p w14:paraId="5E3F3B0A" w14:textId="67880256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  <w:r>
              <w:rPr>
                <w:rFonts w:cs="Frutiger 55 Roman"/>
                <w:b/>
              </w:rPr>
              <w:t>(Way 1 )</w:t>
            </w:r>
          </w:p>
        </w:tc>
        <w:tc>
          <w:tcPr>
            <w:tcW w:w="7204" w:type="dxa"/>
            <w:tcBorders>
              <w:bottom w:val="nil"/>
            </w:tcBorders>
            <w:vAlign w:val="center"/>
          </w:tcPr>
          <w:p w14:paraId="447A7339" w14:textId="45163910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 w:rsidRPr="007134FE">
              <w:t xml:space="preserve">Use </w:t>
            </w:r>
            <w:r w:rsidRPr="007134FE">
              <w:rPr>
                <w:i/>
              </w:rPr>
              <w:t>y</w:t>
            </w:r>
            <w:r w:rsidRPr="007134FE">
              <w:t xml:space="preserve"> = </w:t>
            </w:r>
            <w:r w:rsidRPr="007134FE">
              <w:rPr>
                <w:i/>
              </w:rPr>
              <w:t xml:space="preserve">mx + c </w:t>
            </w:r>
            <w:r w:rsidRPr="007134FE">
              <w:t>with both (3,</w:t>
            </w:r>
            <w:r>
              <w:t xml:space="preserve"> </w:t>
            </w:r>
            <w:r w:rsidRPr="007134FE">
              <w:t xml:space="preserve">1) and (4, </w:t>
            </w:r>
            <w:r w:rsidRPr="007134FE">
              <w:rPr>
                <w:position w:val="-4"/>
              </w:rPr>
              <w:object w:dxaOrig="200" w:dyaOrig="160" w14:anchorId="1BEBEE00">
                <v:shape id="_x0000_i1045" type="#_x0000_t75" style="width:12pt;height:8.4pt" o:ole="">
                  <v:imagedata r:id="rId22" o:title=""/>
                </v:shape>
                <o:OLEObject Type="Embed" ProgID="Equation.DSMT4" ShapeID="_x0000_i1045" DrawAspect="Content" ObjectID="_1684499030" r:id="rId23"/>
              </w:object>
            </w:r>
            <w:r w:rsidRPr="007134FE">
              <w:t xml:space="preserve">2) and attempt to find </w:t>
            </w:r>
            <w:r w:rsidRPr="007134FE">
              <w:rPr>
                <w:i/>
              </w:rPr>
              <w:t>m</w:t>
            </w:r>
            <w:r w:rsidRPr="007134FE">
              <w:t xml:space="preserve"> or </w:t>
            </w:r>
            <w:r w:rsidRPr="007134FE">
              <w:rPr>
                <w:i/>
              </w:rPr>
              <w:t xml:space="preserve">c </w:t>
            </w:r>
          </w:p>
        </w:tc>
        <w:tc>
          <w:tcPr>
            <w:tcW w:w="1207" w:type="dxa"/>
            <w:vAlign w:val="center"/>
          </w:tcPr>
          <w:p w14:paraId="28A32BC6" w14:textId="39EBB260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>
              <w:rPr>
                <w:rFonts w:cs="Frutiger 55 Roman"/>
              </w:rPr>
              <w:t>M</w:t>
            </w:r>
            <w:r w:rsidRPr="00B0028D">
              <w:rPr>
                <w:rFonts w:cs="Frutiger 55 Roman"/>
              </w:rPr>
              <w:t>1</w:t>
            </w:r>
          </w:p>
        </w:tc>
      </w:tr>
      <w:tr w:rsidR="00B0028D" w:rsidRPr="00B0028D" w14:paraId="1CF1FAA9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395F5778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04" w:type="dxa"/>
            <w:vAlign w:val="center"/>
          </w:tcPr>
          <w:p w14:paraId="19AB65F2" w14:textId="17E6A972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 w:rsidRPr="00B0028D">
              <w:rPr>
                <w:i/>
              </w:rPr>
              <w:t xml:space="preserve">m </w:t>
            </w:r>
            <w:r w:rsidRPr="00B0028D">
              <w:t xml:space="preserve">= </w:t>
            </w:r>
            <w:r w:rsidRPr="00B0028D">
              <w:rPr>
                <w:position w:val="-4"/>
              </w:rPr>
              <w:object w:dxaOrig="200" w:dyaOrig="160" w14:anchorId="1A039E90">
                <v:shape id="_x0000_i1046" type="#_x0000_t75" style="width:8.4pt;height:8.4pt" o:ole="">
                  <v:imagedata r:id="rId24" o:title=""/>
                </v:shape>
                <o:OLEObject Type="Embed" ProgID="Equation.DSMT4" ShapeID="_x0000_i1046" DrawAspect="Content" ObjectID="_1684499031" r:id="rId25"/>
              </w:object>
            </w:r>
            <w:r w:rsidRPr="00B0028D">
              <w:t>3</w:t>
            </w:r>
          </w:p>
        </w:tc>
        <w:tc>
          <w:tcPr>
            <w:tcW w:w="1207" w:type="dxa"/>
            <w:vAlign w:val="center"/>
          </w:tcPr>
          <w:p w14:paraId="5F72B61A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</w:p>
          <w:p w14:paraId="4EC0DE55" w14:textId="3DD7FC96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>
              <w:rPr>
                <w:rFonts w:cs="Frutiger 55 Roman"/>
              </w:rPr>
              <w:t>A</w:t>
            </w:r>
            <w:r w:rsidRPr="00B0028D">
              <w:rPr>
                <w:rFonts w:cs="Frutiger 55 Roman"/>
              </w:rPr>
              <w:t>1</w:t>
            </w:r>
          </w:p>
          <w:p w14:paraId="581E4961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</w:p>
        </w:tc>
      </w:tr>
      <w:tr w:rsidR="00B0028D" w:rsidRPr="00B0028D" w14:paraId="6E837689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0A29F8DE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04" w:type="dxa"/>
            <w:vAlign w:val="center"/>
          </w:tcPr>
          <w:p w14:paraId="073D1D77" w14:textId="6485418A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 w:rsidRPr="00B0028D">
              <w:rPr>
                <w:i/>
              </w:rPr>
              <w:t xml:space="preserve">c = </w:t>
            </w:r>
            <w:r w:rsidRPr="00B0028D">
              <w:t xml:space="preserve">10  so </w:t>
            </w:r>
            <w:r w:rsidRPr="00B0028D">
              <w:rPr>
                <w:i/>
              </w:rPr>
              <w:t>y</w:t>
            </w:r>
            <w:r w:rsidRPr="00B0028D">
              <w:t xml:space="preserve"> = </w:t>
            </w:r>
            <w:r w:rsidRPr="00B0028D">
              <w:rPr>
                <w:position w:val="-4"/>
              </w:rPr>
              <w:object w:dxaOrig="200" w:dyaOrig="160" w14:anchorId="5F589627">
                <v:shape id="_x0000_i1047" type="#_x0000_t75" style="width:8.4pt;height:8.4pt" o:ole="">
                  <v:imagedata r:id="rId26" o:title=""/>
                </v:shape>
                <o:OLEObject Type="Embed" ProgID="Equation.DSMT4" ShapeID="_x0000_i1047" DrawAspect="Content" ObjectID="_1684499032" r:id="rId27"/>
              </w:object>
            </w:r>
            <w:r w:rsidRPr="00B0028D">
              <w:t>3</w:t>
            </w:r>
            <w:r w:rsidRPr="00B0028D">
              <w:rPr>
                <w:i/>
              </w:rPr>
              <w:t>x</w:t>
            </w:r>
            <w:r w:rsidRPr="00B0028D">
              <w:t xml:space="preserve"> + 10</w:t>
            </w:r>
          </w:p>
        </w:tc>
        <w:tc>
          <w:tcPr>
            <w:tcW w:w="1207" w:type="dxa"/>
            <w:vAlign w:val="center"/>
          </w:tcPr>
          <w:p w14:paraId="4EA01647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B0028D" w:rsidRPr="00B0028D" w14:paraId="4F7E0AA5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44675051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04" w:type="dxa"/>
            <w:vAlign w:val="center"/>
          </w:tcPr>
          <w:p w14:paraId="4A8118A7" w14:textId="07B00B1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</w:p>
        </w:tc>
        <w:tc>
          <w:tcPr>
            <w:tcW w:w="1207" w:type="dxa"/>
            <w:vAlign w:val="center"/>
          </w:tcPr>
          <w:p w14:paraId="559BA7B7" w14:textId="26359DE2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  <w:bCs/>
              </w:rPr>
            </w:pPr>
            <w:r w:rsidRPr="00B0028D">
              <w:rPr>
                <w:rFonts w:cs="Frutiger 55 Roman"/>
                <w:b/>
                <w:bCs/>
              </w:rPr>
              <w:t>(3)</w:t>
            </w:r>
          </w:p>
        </w:tc>
      </w:tr>
      <w:tr w:rsidR="00B0028D" w:rsidRPr="00B0028D" w14:paraId="0CBD3BF6" w14:textId="77777777" w:rsidTr="00B0028D">
        <w:trPr>
          <w:trHeight w:val="485"/>
          <w:jc w:val="center"/>
        </w:trPr>
        <w:tc>
          <w:tcPr>
            <w:tcW w:w="1155" w:type="dxa"/>
            <w:vMerge w:val="restart"/>
          </w:tcPr>
          <w:p w14:paraId="7C40E8F4" w14:textId="08A10BF0" w:rsid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  <w:r>
              <w:rPr>
                <w:rFonts w:cs="Frutiger 55 Roman"/>
                <w:b/>
              </w:rPr>
              <w:t>Or</w:t>
            </w:r>
          </w:p>
          <w:p w14:paraId="3852D593" w14:textId="3500D6E5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  <w:r>
              <w:rPr>
                <w:rFonts w:cs="Frutiger 55 Roman"/>
                <w:b/>
              </w:rPr>
              <w:t>(Way 2)</w:t>
            </w:r>
          </w:p>
        </w:tc>
        <w:tc>
          <w:tcPr>
            <w:tcW w:w="7204" w:type="dxa"/>
            <w:vAlign w:val="center"/>
          </w:tcPr>
          <w:p w14:paraId="5CD84097" w14:textId="02D27E80" w:rsidR="00B0028D" w:rsidRPr="00B0028D" w:rsidRDefault="00C801D9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>
              <w:rPr>
                <w:rFonts w:cs="Frutiger 55 Roman"/>
              </w:rPr>
              <w:t xml:space="preserve">Uses </w:t>
            </w:r>
            <m:oMath>
              <m:f>
                <m:fPr>
                  <m:ctrlPr>
                    <w:rPr>
                      <w:rFonts w:ascii="Cambria Math" w:hAnsi="Cambria Math" w:cs="Frutiger 55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Frutiger 55 Roman"/>
                    </w:rPr>
                    <m:t>y -</m:t>
                  </m:r>
                  <m:sSub>
                    <m:sSubPr>
                      <m:ctrlPr>
                        <w:rPr>
                          <w:rFonts w:ascii="Cambria Math" w:hAnsi="Cambria Math" w:cs="Frutiger 55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Frutiger 55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Frutiger 55 Roman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 w:cs="Frutiger 55 Roman"/>
                    </w:rPr>
                    <m:t>x -</m:t>
                  </m:r>
                  <m:sSub>
                    <m:sSubPr>
                      <m:ctrlPr>
                        <w:rPr>
                          <w:rFonts w:ascii="Cambria Math" w:hAnsi="Cambria Math" w:cs="Frutiger 55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Frutiger 55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Frutiger 55 Roman"/>
                        </w:rPr>
                        <m:t>1</m:t>
                      </m:r>
                    </m:sub>
                  </m:sSub>
                </m:den>
              </m:f>
            </m:oMath>
            <w:r>
              <w:rPr>
                <w:rFonts w:cs="Frutiger 55 Roman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Frutiger 55 Roman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Frutiger 55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Frutiger 55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Frutiger 55 Roman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Frutiger 55 Roman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Frutiger 55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Frutiger 55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Frutiger 55 Roman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Frutiger 55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Frutiger 55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Frutiger 55 Roman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Frutiger 55 Roman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Frutiger 55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Frutiger 55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Frutiger 55 Roman"/>
                        </w:rPr>
                        <m:t>1</m:t>
                      </m:r>
                    </m:sub>
                  </m:sSub>
                </m:den>
              </m:f>
            </m:oMath>
            <w:r>
              <w:rPr>
                <w:rFonts w:cs="Frutiger 55 Roman"/>
              </w:rPr>
              <w:t xml:space="preserve"> with both (3,1) and (4, </w:t>
            </w:r>
            <w:r>
              <w:t>−</w:t>
            </w:r>
            <w:r>
              <w:rPr>
                <w:rFonts w:cs="Frutiger 55 Roman"/>
              </w:rPr>
              <w:t>2)</w:t>
            </w:r>
          </w:p>
        </w:tc>
        <w:tc>
          <w:tcPr>
            <w:tcW w:w="1207" w:type="dxa"/>
            <w:vAlign w:val="center"/>
          </w:tcPr>
          <w:p w14:paraId="6F32D90A" w14:textId="5801F02A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>
              <w:rPr>
                <w:rFonts w:cs="Frutiger 55 Roman"/>
              </w:rPr>
              <w:t>M1</w:t>
            </w:r>
          </w:p>
        </w:tc>
      </w:tr>
      <w:tr w:rsidR="00B0028D" w:rsidRPr="00B0028D" w14:paraId="347DAD1B" w14:textId="77777777" w:rsidTr="00B0028D">
        <w:trPr>
          <w:trHeight w:val="485"/>
          <w:jc w:val="center"/>
        </w:trPr>
        <w:tc>
          <w:tcPr>
            <w:tcW w:w="1155" w:type="dxa"/>
            <w:vMerge/>
          </w:tcPr>
          <w:p w14:paraId="52B2126D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04" w:type="dxa"/>
            <w:vAlign w:val="center"/>
          </w:tcPr>
          <w:p w14:paraId="1479B312" w14:textId="44A86813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>
              <w:rPr>
                <w:rFonts w:cs="Frutiger 55 Roman"/>
              </w:rPr>
              <w:t xml:space="preserve">Gradient simplified to </w:t>
            </w:r>
            <w:r>
              <w:t>−</w:t>
            </w:r>
            <w:r>
              <w:rPr>
                <w:rFonts w:cs="Frutiger 55 Roman"/>
              </w:rPr>
              <w:t>3 (may be implied)</w:t>
            </w:r>
          </w:p>
        </w:tc>
        <w:tc>
          <w:tcPr>
            <w:tcW w:w="1207" w:type="dxa"/>
            <w:vAlign w:val="center"/>
          </w:tcPr>
          <w:p w14:paraId="1BD77A5B" w14:textId="15C431E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B0028D" w:rsidRPr="00B0028D" w14:paraId="4BAD570E" w14:textId="77777777" w:rsidTr="00B0028D">
        <w:trPr>
          <w:trHeight w:val="485"/>
          <w:jc w:val="center"/>
        </w:trPr>
        <w:tc>
          <w:tcPr>
            <w:tcW w:w="1155" w:type="dxa"/>
            <w:vMerge/>
          </w:tcPr>
          <w:p w14:paraId="5466B98D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04" w:type="dxa"/>
            <w:vAlign w:val="center"/>
          </w:tcPr>
          <w:p w14:paraId="03E940C6" w14:textId="424777D8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  <w:i/>
                <w:iCs/>
              </w:rPr>
            </w:pPr>
            <w:r w:rsidRPr="00B0028D">
              <w:rPr>
                <w:rFonts w:cs="Frutiger 55 Roman"/>
                <w:i/>
                <w:iCs/>
              </w:rPr>
              <w:t>y</w:t>
            </w:r>
            <w:r>
              <w:rPr>
                <w:rFonts w:cs="Frutiger 55 Roman"/>
              </w:rPr>
              <w:t xml:space="preserve"> = </w:t>
            </w:r>
            <w:r>
              <w:t>−</w:t>
            </w:r>
            <w:r>
              <w:rPr>
                <w:rFonts w:cs="Frutiger 55 Roman"/>
              </w:rPr>
              <w:t>3</w:t>
            </w:r>
            <w:r w:rsidRPr="00B0028D">
              <w:rPr>
                <w:rFonts w:cs="Frutiger 55 Roman"/>
                <w:i/>
                <w:iCs/>
              </w:rPr>
              <w:t>x</w:t>
            </w:r>
            <w:r>
              <w:rPr>
                <w:rFonts w:cs="Frutiger 55 Roman"/>
              </w:rPr>
              <w:t xml:space="preserve"> + 10 oe</w:t>
            </w:r>
            <w:r w:rsidRPr="00B0028D">
              <w:rPr>
                <w:rFonts w:cs="Frutiger 55 Roman"/>
                <w:i/>
                <w:iCs/>
              </w:rPr>
              <w:t xml:space="preserve"> </w:t>
            </w:r>
          </w:p>
        </w:tc>
        <w:tc>
          <w:tcPr>
            <w:tcW w:w="1207" w:type="dxa"/>
            <w:vAlign w:val="center"/>
          </w:tcPr>
          <w:p w14:paraId="2666AAA6" w14:textId="001F53A4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B0028D" w:rsidRPr="00B0028D" w14:paraId="74091C53" w14:textId="77777777" w:rsidTr="00B0028D">
        <w:trPr>
          <w:trHeight w:val="485"/>
          <w:jc w:val="center"/>
        </w:trPr>
        <w:tc>
          <w:tcPr>
            <w:tcW w:w="1155" w:type="dxa"/>
            <w:vMerge/>
          </w:tcPr>
          <w:p w14:paraId="53F18921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04" w:type="dxa"/>
            <w:vAlign w:val="center"/>
          </w:tcPr>
          <w:p w14:paraId="7426970B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</w:p>
        </w:tc>
        <w:tc>
          <w:tcPr>
            <w:tcW w:w="1207" w:type="dxa"/>
            <w:vAlign w:val="center"/>
          </w:tcPr>
          <w:p w14:paraId="077D7BF5" w14:textId="144A832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  <w:bCs/>
              </w:rPr>
            </w:pPr>
            <w:r>
              <w:rPr>
                <w:rFonts w:cs="Frutiger 55 Roman"/>
                <w:b/>
                <w:bCs/>
              </w:rPr>
              <w:t>(3)</w:t>
            </w:r>
          </w:p>
        </w:tc>
      </w:tr>
      <w:tr w:rsidR="00B0028D" w:rsidRPr="00B0028D" w14:paraId="3C1BE218" w14:textId="77777777" w:rsidTr="00B0028D">
        <w:trPr>
          <w:trHeight w:val="485"/>
          <w:jc w:val="center"/>
        </w:trPr>
        <w:tc>
          <w:tcPr>
            <w:tcW w:w="1155" w:type="dxa"/>
            <w:vMerge w:val="restart"/>
          </w:tcPr>
          <w:p w14:paraId="23515E70" w14:textId="2553AC5D" w:rsid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  <w:r>
              <w:rPr>
                <w:rFonts w:cs="Frutiger 55 Roman"/>
                <w:b/>
              </w:rPr>
              <w:t>Or</w:t>
            </w:r>
          </w:p>
          <w:p w14:paraId="72A517ED" w14:textId="07EC2055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  <w:r>
              <w:rPr>
                <w:rFonts w:cs="Frutiger 55 Roman"/>
                <w:b/>
              </w:rPr>
              <w:t>(Way 3)</w:t>
            </w:r>
          </w:p>
        </w:tc>
        <w:tc>
          <w:tcPr>
            <w:tcW w:w="7204" w:type="dxa"/>
            <w:vAlign w:val="center"/>
          </w:tcPr>
          <w:p w14:paraId="4293D52F" w14:textId="7831AEB0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>
              <w:rPr>
                <w:rFonts w:cs="Frutiger 55 Roman"/>
              </w:rPr>
              <w:t xml:space="preserve">Uses </w:t>
            </w:r>
            <w:r w:rsidRPr="00A03740">
              <w:rPr>
                <w:rFonts w:cs="Frutiger 55 Roman"/>
                <w:i/>
                <w:iCs/>
              </w:rPr>
              <w:t>a</w:t>
            </w:r>
            <w:r w:rsidRPr="00B0028D">
              <w:rPr>
                <w:rFonts w:cs="Frutiger 55 Roman"/>
                <w:i/>
                <w:iCs/>
              </w:rPr>
              <w:t>x</w:t>
            </w:r>
            <w:r>
              <w:rPr>
                <w:rFonts w:cs="Frutiger 55 Roman"/>
              </w:rPr>
              <w:t xml:space="preserve"> + </w:t>
            </w:r>
            <w:r w:rsidRPr="00A03740">
              <w:rPr>
                <w:rFonts w:cs="Frutiger 55 Roman"/>
                <w:i/>
                <w:iCs/>
              </w:rPr>
              <w:t>b</w:t>
            </w:r>
            <w:r w:rsidRPr="00B0028D">
              <w:rPr>
                <w:rFonts w:cs="Frutiger 55 Roman"/>
                <w:i/>
                <w:iCs/>
              </w:rPr>
              <w:t>y</w:t>
            </w:r>
            <w:r>
              <w:rPr>
                <w:rFonts w:cs="Frutiger 55 Roman"/>
              </w:rPr>
              <w:t xml:space="preserve"> + </w:t>
            </w:r>
            <w:r w:rsidRPr="00B0028D">
              <w:rPr>
                <w:rFonts w:cs="Frutiger 55 Roman"/>
                <w:i/>
                <w:iCs/>
              </w:rPr>
              <w:t>k</w:t>
            </w:r>
            <w:r>
              <w:rPr>
                <w:rFonts w:cs="Frutiger 55 Roman"/>
              </w:rPr>
              <w:t xml:space="preserve"> = 0 and substitutes both </w:t>
            </w:r>
            <w:r w:rsidRPr="00A03740">
              <w:rPr>
                <w:rFonts w:cs="Frutiger 55 Roman"/>
                <w:i/>
                <w:iCs/>
              </w:rPr>
              <w:t>x</w:t>
            </w:r>
            <w:r>
              <w:rPr>
                <w:rFonts w:cs="Frutiger 55 Roman"/>
              </w:rPr>
              <w:t xml:space="preserve"> =</w:t>
            </w:r>
            <w:r w:rsidR="00A03740">
              <w:rPr>
                <w:rFonts w:cs="Frutiger 55 Roman"/>
              </w:rPr>
              <w:t xml:space="preserve"> </w:t>
            </w:r>
            <w:r>
              <w:rPr>
                <w:rFonts w:cs="Frutiger 55 Roman"/>
              </w:rPr>
              <w:t xml:space="preserve">3 when </w:t>
            </w:r>
            <w:r w:rsidRPr="00A03740">
              <w:rPr>
                <w:rFonts w:cs="Frutiger 55 Roman"/>
                <w:i/>
                <w:iCs/>
              </w:rPr>
              <w:t>y</w:t>
            </w:r>
            <w:r>
              <w:rPr>
                <w:rFonts w:cs="Frutiger 55 Roman"/>
              </w:rPr>
              <w:t xml:space="preserve"> = 1 and </w:t>
            </w:r>
            <w:r w:rsidRPr="00A03740">
              <w:rPr>
                <w:rFonts w:cs="Frutiger 55 Roman"/>
                <w:i/>
                <w:iCs/>
              </w:rPr>
              <w:t xml:space="preserve">x </w:t>
            </w:r>
            <w:r>
              <w:rPr>
                <w:rFonts w:cs="Frutiger 55 Roman"/>
              </w:rPr>
              <w:t xml:space="preserve">= 4 when </w:t>
            </w:r>
            <w:r w:rsidRPr="00A03740">
              <w:rPr>
                <w:rFonts w:cs="Frutiger 55 Roman"/>
                <w:i/>
                <w:iCs/>
              </w:rPr>
              <w:t>y</w:t>
            </w:r>
            <w:r w:rsidR="00A03740">
              <w:rPr>
                <w:rFonts w:cs="Frutiger 55 Roman"/>
              </w:rPr>
              <w:t xml:space="preserve"> </w:t>
            </w:r>
            <w:r>
              <w:rPr>
                <w:rFonts w:cs="Frutiger 55 Roman"/>
              </w:rPr>
              <w:t xml:space="preserve">= </w:t>
            </w:r>
            <w:r>
              <w:t>−</w:t>
            </w:r>
            <w:r>
              <w:rPr>
                <w:rFonts w:cs="Frutiger 55 Roman"/>
              </w:rPr>
              <w:t xml:space="preserve">2 with attempt to solve to find </w:t>
            </w:r>
            <w:r w:rsidRPr="00A03740">
              <w:rPr>
                <w:rFonts w:cs="Frutiger 55 Roman"/>
                <w:i/>
                <w:iCs/>
              </w:rPr>
              <w:t>a</w:t>
            </w:r>
            <w:r>
              <w:rPr>
                <w:rFonts w:cs="Frutiger 55 Roman"/>
              </w:rPr>
              <w:t xml:space="preserve">, </w:t>
            </w:r>
            <w:r w:rsidRPr="00A03740">
              <w:rPr>
                <w:rFonts w:cs="Frutiger 55 Roman"/>
                <w:i/>
                <w:iCs/>
              </w:rPr>
              <w:t>b</w:t>
            </w:r>
            <w:r>
              <w:rPr>
                <w:rFonts w:cs="Frutiger 55 Roman"/>
              </w:rPr>
              <w:t xml:space="preserve"> or </w:t>
            </w:r>
            <w:r w:rsidRPr="00A03740">
              <w:rPr>
                <w:rFonts w:cs="Frutiger 55 Roman"/>
                <w:i/>
                <w:iCs/>
              </w:rPr>
              <w:t>k</w:t>
            </w:r>
            <w:r>
              <w:rPr>
                <w:rFonts w:cs="Frutiger 55 Roman"/>
              </w:rPr>
              <w:t xml:space="preserve"> in terms of one of them</w:t>
            </w:r>
          </w:p>
        </w:tc>
        <w:tc>
          <w:tcPr>
            <w:tcW w:w="1207" w:type="dxa"/>
            <w:vAlign w:val="center"/>
          </w:tcPr>
          <w:p w14:paraId="3C66501B" w14:textId="63C4B420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>
              <w:rPr>
                <w:rFonts w:cs="Frutiger 55 Roman"/>
              </w:rPr>
              <w:t>M1</w:t>
            </w:r>
          </w:p>
        </w:tc>
      </w:tr>
      <w:tr w:rsidR="00B0028D" w:rsidRPr="00B0028D" w14:paraId="48C211EA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14BD74BC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04" w:type="dxa"/>
            <w:vAlign w:val="center"/>
          </w:tcPr>
          <w:p w14:paraId="433404BF" w14:textId="5961C087" w:rsidR="00B0028D" w:rsidRPr="00B0028D" w:rsidRDefault="00A03740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>
              <w:rPr>
                <w:rFonts w:cs="Frutiger 55 Roman"/>
              </w:rPr>
              <w:t xml:space="preserve">Obtains </w:t>
            </w:r>
            <w:r w:rsidRPr="00C801D9">
              <w:rPr>
                <w:rFonts w:cs="Frutiger 55 Roman"/>
                <w:i/>
                <w:iCs/>
              </w:rPr>
              <w:t>a</w:t>
            </w:r>
            <w:r>
              <w:rPr>
                <w:rFonts w:cs="Frutiger 55 Roman"/>
              </w:rPr>
              <w:t xml:space="preserve"> = 3</w:t>
            </w:r>
            <w:r w:rsidRPr="00C801D9">
              <w:rPr>
                <w:rFonts w:cs="Frutiger 55 Roman"/>
                <w:i/>
                <w:iCs/>
              </w:rPr>
              <w:t>b</w:t>
            </w:r>
            <w:r>
              <w:rPr>
                <w:rFonts w:cs="Frutiger 55 Roman"/>
              </w:rPr>
              <w:t xml:space="preserve">, </w:t>
            </w:r>
            <w:r w:rsidRPr="00C801D9">
              <w:rPr>
                <w:rFonts w:cs="Frutiger 55 Roman"/>
                <w:i/>
                <w:iCs/>
              </w:rPr>
              <w:t>k</w:t>
            </w:r>
            <w:r>
              <w:rPr>
                <w:rFonts w:cs="Frutiger 55 Roman"/>
              </w:rPr>
              <w:t xml:space="preserve"> = </w:t>
            </w:r>
            <w:r>
              <w:t>−</w:t>
            </w:r>
            <w:r w:rsidR="00C801D9">
              <w:rPr>
                <w:rFonts w:cs="Frutiger 55 Roman"/>
              </w:rPr>
              <w:t xml:space="preserve"> 10</w:t>
            </w:r>
            <w:r w:rsidR="00C801D9" w:rsidRPr="00C801D9">
              <w:rPr>
                <w:rFonts w:cs="Frutiger 55 Roman"/>
                <w:i/>
                <w:iCs/>
              </w:rPr>
              <w:t>b</w:t>
            </w:r>
            <w:r w:rsidR="00C801D9">
              <w:rPr>
                <w:rFonts w:cs="Frutiger 55 Roman"/>
              </w:rPr>
              <w:t xml:space="preserve"> or 3</w:t>
            </w:r>
            <w:r w:rsidR="00C801D9" w:rsidRPr="00C801D9">
              <w:rPr>
                <w:rFonts w:cs="Frutiger 55 Roman"/>
                <w:i/>
                <w:iCs/>
              </w:rPr>
              <w:t>k</w:t>
            </w:r>
            <w:r w:rsidR="00C801D9">
              <w:rPr>
                <w:rFonts w:cs="Frutiger 55 Roman"/>
              </w:rPr>
              <w:t xml:space="preserve"> = </w:t>
            </w:r>
            <w:r w:rsidR="00C801D9">
              <w:t>−</w:t>
            </w:r>
            <w:r w:rsidR="00C801D9">
              <w:rPr>
                <w:rFonts w:cs="Frutiger 55 Roman"/>
              </w:rPr>
              <w:t xml:space="preserve"> 10</w:t>
            </w:r>
            <w:r w:rsidR="00C801D9" w:rsidRPr="00C801D9">
              <w:rPr>
                <w:rFonts w:cs="Frutiger 55 Roman"/>
                <w:i/>
                <w:iCs/>
              </w:rPr>
              <w:t>a</w:t>
            </w:r>
          </w:p>
        </w:tc>
        <w:tc>
          <w:tcPr>
            <w:tcW w:w="1207" w:type="dxa"/>
            <w:vAlign w:val="center"/>
          </w:tcPr>
          <w:p w14:paraId="3DA6F2EC" w14:textId="0C3F159B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B0028D" w:rsidRPr="00B0028D" w14:paraId="7CE40896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5836111A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04" w:type="dxa"/>
            <w:vAlign w:val="center"/>
          </w:tcPr>
          <w:p w14:paraId="28CA12E7" w14:textId="4300B70C" w:rsidR="00B0028D" w:rsidRDefault="00C801D9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>
              <w:rPr>
                <w:rFonts w:cs="Frutiger 55 Roman"/>
              </w:rPr>
              <w:t xml:space="preserve">Obtains </w:t>
            </w:r>
            <w:r w:rsidRPr="00C801D9">
              <w:rPr>
                <w:rFonts w:cs="Frutiger 55 Roman"/>
                <w:i/>
                <w:iCs/>
              </w:rPr>
              <w:t>a</w:t>
            </w:r>
            <w:r>
              <w:rPr>
                <w:rFonts w:cs="Frutiger 55 Roman"/>
              </w:rPr>
              <w:t xml:space="preserve"> = 3, </w:t>
            </w:r>
            <w:r w:rsidRPr="00C801D9">
              <w:rPr>
                <w:rFonts w:cs="Frutiger 55 Roman"/>
                <w:i/>
                <w:iCs/>
              </w:rPr>
              <w:t>b</w:t>
            </w:r>
            <w:r>
              <w:rPr>
                <w:rFonts w:cs="Frutiger 55 Roman"/>
              </w:rPr>
              <w:t xml:space="preserve"> = 1, </w:t>
            </w:r>
            <w:r w:rsidRPr="00C801D9">
              <w:rPr>
                <w:rFonts w:cs="Frutiger 55 Roman"/>
                <w:i/>
                <w:iCs/>
              </w:rPr>
              <w:t>k</w:t>
            </w:r>
            <w:r>
              <w:rPr>
                <w:rFonts w:cs="Frutiger 55 Roman"/>
              </w:rPr>
              <w:t xml:space="preserve"> = </w:t>
            </w:r>
            <w:r>
              <w:t>−</w:t>
            </w:r>
            <w:r>
              <w:rPr>
                <w:rFonts w:cs="Frutiger 55 Roman"/>
              </w:rPr>
              <w:t xml:space="preserve"> 10</w:t>
            </w:r>
          </w:p>
          <w:p w14:paraId="2D3AFD25" w14:textId="107F8531" w:rsidR="00C801D9" w:rsidRPr="00B0028D" w:rsidRDefault="00C801D9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  <w:r>
              <w:rPr>
                <w:rFonts w:cs="Frutiger 55 Roman"/>
              </w:rPr>
              <w:t>Or writes 3</w:t>
            </w:r>
            <w:r w:rsidRPr="00C801D9">
              <w:rPr>
                <w:rFonts w:cs="Frutiger 55 Roman"/>
                <w:i/>
                <w:iCs/>
              </w:rPr>
              <w:t>x</w:t>
            </w:r>
            <w:r>
              <w:rPr>
                <w:rFonts w:cs="Frutiger 55 Roman"/>
              </w:rPr>
              <w:t xml:space="preserve"> + </w:t>
            </w:r>
            <w:r w:rsidRPr="00C801D9">
              <w:rPr>
                <w:rFonts w:cs="Frutiger 55 Roman"/>
                <w:i/>
                <w:iCs/>
              </w:rPr>
              <w:t>y</w:t>
            </w:r>
            <w:r>
              <w:rPr>
                <w:rFonts w:cs="Frutiger 55 Roman"/>
              </w:rPr>
              <w:t xml:space="preserve"> </w:t>
            </w:r>
            <w:r>
              <w:t>–</w:t>
            </w:r>
            <w:r>
              <w:rPr>
                <w:rFonts w:cs="Frutiger 55 Roman"/>
              </w:rPr>
              <w:t xml:space="preserve"> 10 = 0 oe</w:t>
            </w:r>
          </w:p>
        </w:tc>
        <w:tc>
          <w:tcPr>
            <w:tcW w:w="1207" w:type="dxa"/>
            <w:vAlign w:val="center"/>
          </w:tcPr>
          <w:p w14:paraId="4B0E4118" w14:textId="6B2C96F3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B0028D" w:rsidRPr="00B0028D" w14:paraId="7FFFB804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532A5EA6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04" w:type="dxa"/>
            <w:vAlign w:val="center"/>
          </w:tcPr>
          <w:p w14:paraId="1B7DDF66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</w:p>
        </w:tc>
        <w:tc>
          <w:tcPr>
            <w:tcW w:w="1207" w:type="dxa"/>
            <w:vAlign w:val="center"/>
          </w:tcPr>
          <w:p w14:paraId="46EFFE68" w14:textId="457F740D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  <w:bCs/>
              </w:rPr>
            </w:pPr>
            <w:r>
              <w:rPr>
                <w:rFonts w:cs="Frutiger 55 Roman"/>
                <w:b/>
                <w:bCs/>
              </w:rPr>
              <w:t>(3)</w:t>
            </w:r>
          </w:p>
        </w:tc>
      </w:tr>
      <w:tr w:rsidR="00B0028D" w:rsidRPr="00B0028D" w14:paraId="7A065F4C" w14:textId="77777777" w:rsidTr="00B0028D">
        <w:trPr>
          <w:trHeight w:val="485"/>
          <w:jc w:val="center"/>
        </w:trPr>
        <w:tc>
          <w:tcPr>
            <w:tcW w:w="9566" w:type="dxa"/>
            <w:gridSpan w:val="3"/>
            <w:vAlign w:val="center"/>
          </w:tcPr>
          <w:p w14:paraId="316B3CC0" w14:textId="4F80EA20" w:rsidR="00B0028D" w:rsidRPr="00B0028D" w:rsidRDefault="00B0028D" w:rsidP="00E83CC3">
            <w:pPr>
              <w:suppressAutoHyphens w:val="0"/>
              <w:spacing w:before="60" w:after="60"/>
              <w:ind w:right="0"/>
              <w:jc w:val="right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(</w:t>
            </w:r>
            <w:r w:rsidR="00C801D9">
              <w:rPr>
                <w:rFonts w:cs="Frutiger 55 Roman"/>
                <w:b/>
              </w:rPr>
              <w:t>3</w:t>
            </w:r>
            <w:r w:rsidRPr="00B0028D">
              <w:rPr>
                <w:rFonts w:cs="Frutiger 55 Roman"/>
                <w:b/>
              </w:rPr>
              <w:t xml:space="preserve"> marks)</w:t>
            </w:r>
          </w:p>
        </w:tc>
      </w:tr>
      <w:tr w:rsidR="00B0028D" w:rsidRPr="00B0028D" w14:paraId="0E8EFFF1" w14:textId="77777777" w:rsidTr="00B0028D">
        <w:trPr>
          <w:trHeight w:val="485"/>
          <w:jc w:val="center"/>
        </w:trPr>
        <w:tc>
          <w:tcPr>
            <w:tcW w:w="9566" w:type="dxa"/>
            <w:gridSpan w:val="3"/>
            <w:shd w:val="clear" w:color="auto" w:fill="auto"/>
            <w:vAlign w:val="center"/>
          </w:tcPr>
          <w:p w14:paraId="6182E6BC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Notes</w:t>
            </w:r>
          </w:p>
          <w:p w14:paraId="4BA566E6" w14:textId="77777777" w:rsidR="00B0028D" w:rsidRDefault="00C801D9" w:rsidP="00B0028D">
            <w:pPr>
              <w:suppressAutoHyphens w:val="0"/>
              <w:spacing w:before="0"/>
              <w:ind w:right="0"/>
              <w:rPr>
                <w:rFonts w:cs="Frutiger 55 Roman"/>
                <w:iCs/>
              </w:rPr>
            </w:pPr>
            <w:r>
              <w:rPr>
                <w:rFonts w:cs="Frutiger 55 Roman"/>
                <w:iCs/>
              </w:rPr>
              <w:t>M1</w:t>
            </w:r>
            <w:r w:rsidR="000D1B03">
              <w:rPr>
                <w:rFonts w:cs="Frutiger 55 Roman"/>
                <w:iCs/>
              </w:rPr>
              <w:t>: Need correct use of the given coordinates</w:t>
            </w:r>
          </w:p>
          <w:p w14:paraId="48BEF285" w14:textId="77777777" w:rsidR="000D1B03" w:rsidRDefault="000D1B03" w:rsidP="00B0028D">
            <w:pPr>
              <w:suppressAutoHyphens w:val="0"/>
              <w:spacing w:before="0"/>
              <w:ind w:right="0"/>
              <w:rPr>
                <w:rFonts w:cs="Frutiger 55 Roman"/>
                <w:iCs/>
              </w:rPr>
            </w:pPr>
            <w:r>
              <w:rPr>
                <w:rFonts w:cs="Frutiger 55 Roman"/>
                <w:iCs/>
              </w:rPr>
              <w:t xml:space="preserve">A1: Need fractions simplified to </w:t>
            </w:r>
            <w:r>
              <w:rPr>
                <w:iCs/>
              </w:rPr>
              <w:t>–</w:t>
            </w:r>
            <w:r>
              <w:rPr>
                <w:rFonts w:cs="Frutiger 55 Roman"/>
                <w:iCs/>
              </w:rPr>
              <w:t xml:space="preserve"> 3 (in way 1 and 2)</w:t>
            </w:r>
          </w:p>
          <w:p w14:paraId="6D71931B" w14:textId="77777777" w:rsidR="000D1B03" w:rsidRDefault="000D1B03" w:rsidP="00B0028D">
            <w:pPr>
              <w:suppressAutoHyphens w:val="0"/>
              <w:spacing w:before="0"/>
              <w:ind w:right="0"/>
              <w:rPr>
                <w:rFonts w:cs="Frutiger 55 Roman"/>
                <w:iCs/>
              </w:rPr>
            </w:pPr>
            <w:r>
              <w:rPr>
                <w:rFonts w:cs="Frutiger 55 Roman"/>
                <w:iCs/>
              </w:rPr>
              <w:t>A1: Need constants combined accurately</w:t>
            </w:r>
          </w:p>
          <w:p w14:paraId="416F03B3" w14:textId="5C5FB4BD" w:rsidR="000D1B03" w:rsidRDefault="000D1B03" w:rsidP="00B0028D">
            <w:pPr>
              <w:suppressAutoHyphens w:val="0"/>
              <w:spacing w:before="0"/>
              <w:ind w:right="0"/>
              <w:rPr>
                <w:rFonts w:cs="Frutiger 55 Roman"/>
                <w:iCs/>
              </w:rPr>
            </w:pPr>
            <w:r>
              <w:rPr>
                <w:rFonts w:cs="Frutiger 55 Roman"/>
                <w:iCs/>
              </w:rPr>
              <w:t xml:space="preserve">N.B. Answer left inform (y </w:t>
            </w:r>
            <w:r>
              <w:rPr>
                <w:iCs/>
              </w:rPr>
              <w:t>–</w:t>
            </w:r>
            <w:r>
              <w:rPr>
                <w:rFonts w:cs="Frutiger 55 Roman"/>
                <w:iCs/>
              </w:rPr>
              <w:t xml:space="preserve"> 1) = </w:t>
            </w:r>
            <w:r>
              <w:rPr>
                <w:iCs/>
              </w:rPr>
              <w:t>−</w:t>
            </w:r>
            <w:r>
              <w:rPr>
                <w:rFonts w:cs="Frutiger 55 Roman"/>
                <w:iCs/>
              </w:rPr>
              <w:t xml:space="preserve"> 3 (x </w:t>
            </w:r>
            <w:r>
              <w:rPr>
                <w:iCs/>
              </w:rPr>
              <w:t>−</w:t>
            </w:r>
            <w:r>
              <w:rPr>
                <w:rFonts w:cs="Frutiger 55 Roman"/>
                <w:iCs/>
              </w:rPr>
              <w:t>3) or (y</w:t>
            </w:r>
            <w:r>
              <w:rPr>
                <w:iCs/>
              </w:rPr>
              <w:t>−</w:t>
            </w:r>
            <w:r>
              <w:rPr>
                <w:rFonts w:cs="Frutiger 55 Roman"/>
                <w:iCs/>
              </w:rPr>
              <w:t>(</w:t>
            </w:r>
            <w:r>
              <w:rPr>
                <w:iCs/>
              </w:rPr>
              <w:t>−</w:t>
            </w:r>
            <w:r>
              <w:rPr>
                <w:rFonts w:cs="Frutiger 55 Roman"/>
                <w:iCs/>
              </w:rPr>
              <w:t xml:space="preserve">2)) = </w:t>
            </w:r>
            <w:r>
              <w:rPr>
                <w:iCs/>
              </w:rPr>
              <w:t>−</w:t>
            </w:r>
            <w:r>
              <w:rPr>
                <w:rFonts w:cs="Frutiger 55 Roman"/>
                <w:iCs/>
              </w:rPr>
              <w:t xml:space="preserve"> 3(x</w:t>
            </w:r>
            <w:r>
              <w:rPr>
                <w:iCs/>
              </w:rPr>
              <w:t>−</w:t>
            </w:r>
            <w:r>
              <w:rPr>
                <w:rFonts w:cs="Frutiger 55 Roman"/>
                <w:iCs/>
              </w:rPr>
              <w:t>4) is awarded M1A1A0 as answers should be simplified by constant being collected</w:t>
            </w:r>
          </w:p>
          <w:p w14:paraId="5E0C07AA" w14:textId="5B2485A1" w:rsidR="000D1B03" w:rsidRPr="000D1B03" w:rsidRDefault="000D1B03" w:rsidP="00B0028D">
            <w:pPr>
              <w:suppressAutoHyphens w:val="0"/>
              <w:spacing w:before="0"/>
              <w:ind w:right="0"/>
              <w:rPr>
                <w:rFonts w:cs="Frutiger 55 Roman"/>
                <w:i/>
              </w:rPr>
            </w:pPr>
            <w:r w:rsidRPr="000D1B03">
              <w:rPr>
                <w:rFonts w:cs="Frutiger 55 Roman"/>
                <w:i/>
              </w:rPr>
              <w:t xml:space="preserve">Notes that a correct answer implies all three marks in this question. </w:t>
            </w:r>
          </w:p>
        </w:tc>
      </w:tr>
    </w:tbl>
    <w:p w14:paraId="0306373C" w14:textId="5EA597C4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  <w:jc w:val="center"/>
        <w:rPr>
          <w:rFonts w:ascii="Arial" w:hAnsi="Arial" w:cs="Arial"/>
          <w:sz w:val="22"/>
          <w:szCs w:val="22"/>
        </w:rPr>
      </w:pPr>
    </w:p>
    <w:p w14:paraId="2081A4B5" w14:textId="173D9669" w:rsid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Frutiger 55 Roman" w:hAnsi="Frutiger 55 Roman" w:cs="Frutiger 55 Roman"/>
          <w:b/>
          <w:bCs/>
          <w:color w:val="0070C0"/>
          <w:sz w:val="22"/>
          <w:szCs w:val="20"/>
          <w:lang w:eastAsia="en-US"/>
        </w:rPr>
      </w:pPr>
    </w:p>
    <w:p w14:paraId="30BFED8C" w14:textId="4E08EA10" w:rsidR="0046300D" w:rsidRDefault="0046300D">
      <w:pPr>
        <w:suppressAutoHyphens w:val="0"/>
        <w:spacing w:before="0"/>
        <w:ind w:right="0"/>
        <w:rPr>
          <w:rFonts w:ascii="Frutiger 55 Roman" w:hAnsi="Frutiger 55 Roman" w:cs="Frutiger 55 Roman"/>
          <w:b/>
          <w:bCs/>
          <w:color w:val="0070C0"/>
          <w:sz w:val="22"/>
          <w:szCs w:val="20"/>
          <w:lang w:eastAsia="en-US"/>
        </w:rPr>
      </w:pPr>
      <w:r>
        <w:rPr>
          <w:rFonts w:ascii="Frutiger 55 Roman" w:hAnsi="Frutiger 55 Roman" w:cs="Frutiger 55 Roman"/>
          <w:b/>
          <w:bCs/>
          <w:color w:val="0070C0"/>
          <w:sz w:val="22"/>
          <w:szCs w:val="20"/>
          <w:lang w:eastAsia="en-US"/>
        </w:rPr>
        <w:br w:type="page"/>
      </w:r>
    </w:p>
    <w:tbl>
      <w:tblPr>
        <w:tblW w:w="96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01"/>
        <w:gridCol w:w="7299"/>
        <w:gridCol w:w="1158"/>
      </w:tblGrid>
      <w:tr w:rsidR="0046300D" w:rsidRPr="00B0028D" w14:paraId="5F7AC431" w14:textId="77777777" w:rsidTr="00B973C6">
        <w:trPr>
          <w:trHeight w:val="430"/>
          <w:jc w:val="center"/>
        </w:trPr>
        <w:tc>
          <w:tcPr>
            <w:tcW w:w="1201" w:type="dxa"/>
            <w:shd w:val="clear" w:color="auto" w:fill="D9D9D9"/>
          </w:tcPr>
          <w:p w14:paraId="240AADCB" w14:textId="77777777" w:rsidR="0046300D" w:rsidRPr="00B0028D" w:rsidRDefault="0046300D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bookmarkStart w:id="1" w:name="_Hlk42157596"/>
            <w:r w:rsidRPr="00B0028D">
              <w:rPr>
                <w:rFonts w:eastAsia="SimSun" w:cs="Frutiger 55 Roman"/>
                <w:b/>
              </w:rPr>
              <w:lastRenderedPageBreak/>
              <w:t>Question</w:t>
            </w:r>
          </w:p>
        </w:tc>
        <w:tc>
          <w:tcPr>
            <w:tcW w:w="7299" w:type="dxa"/>
            <w:shd w:val="clear" w:color="auto" w:fill="D9D9D9"/>
          </w:tcPr>
          <w:p w14:paraId="48BA196A" w14:textId="77777777" w:rsidR="0046300D" w:rsidRPr="00B0028D" w:rsidRDefault="0046300D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Scheme</w:t>
            </w:r>
          </w:p>
        </w:tc>
        <w:tc>
          <w:tcPr>
            <w:tcW w:w="1158" w:type="dxa"/>
            <w:shd w:val="clear" w:color="auto" w:fill="D9D9D9"/>
          </w:tcPr>
          <w:p w14:paraId="266DDB17" w14:textId="77777777" w:rsidR="0046300D" w:rsidRPr="00B0028D" w:rsidRDefault="0046300D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Marks</w:t>
            </w:r>
          </w:p>
        </w:tc>
      </w:tr>
      <w:tr w:rsidR="0046300D" w:rsidRPr="00B0028D" w14:paraId="566B5E04" w14:textId="77777777" w:rsidTr="00B973C6">
        <w:trPr>
          <w:trHeight w:val="485"/>
          <w:jc w:val="center"/>
        </w:trPr>
        <w:tc>
          <w:tcPr>
            <w:tcW w:w="1201" w:type="dxa"/>
            <w:vMerge w:val="restart"/>
          </w:tcPr>
          <w:p w14:paraId="03C5668B" w14:textId="6FD2876B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>
              <w:rPr>
                <w:rFonts w:eastAsia="SimSun" w:cs="Frutiger 55 Roman"/>
                <w:b/>
              </w:rPr>
              <w:t>4</w:t>
            </w:r>
            <w:r w:rsidRPr="00B0028D">
              <w:rPr>
                <w:rFonts w:eastAsia="SimSun" w:cs="Frutiger 55 Roman"/>
                <w:b/>
              </w:rPr>
              <w:t>(a)</w:t>
            </w:r>
          </w:p>
        </w:tc>
        <w:tc>
          <w:tcPr>
            <w:tcW w:w="7299" w:type="dxa"/>
            <w:vAlign w:val="center"/>
          </w:tcPr>
          <w:p w14:paraId="46FB94B3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                     </w:t>
            </w:r>
            <w:r w:rsidR="00FA4D51">
              <w:rPr>
                <w:rFonts w:eastAsia="SimSun" w:cs="Frutiger 55 Roman"/>
                <w:position w:val="-20"/>
              </w:rPr>
              <w:pict w14:anchorId="7F4E60B9">
                <v:shape id="_x0000_i1048" type="#_x0000_t75" style="width:151.8pt;height:30pt">
                  <v:imagedata r:id="rId28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</w:t>
            </w:r>
          </w:p>
          <w:p w14:paraId="3C846554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                Gradient of perpendicular = </w:t>
            </w:r>
            <w:r w:rsidR="00FA4D51">
              <w:rPr>
                <w:rFonts w:eastAsia="SimSun" w:cs="Frutiger 55 Roman"/>
                <w:position w:val="-24"/>
              </w:rPr>
              <w:pict w14:anchorId="7CE1998E">
                <v:shape id="_x0000_i1049" type="#_x0000_t75" style="width:20.4pt;height:30.6pt">
                  <v:imagedata r:id="rId29" o:title=""/>
                </v:shape>
              </w:pict>
            </w:r>
          </w:p>
        </w:tc>
        <w:tc>
          <w:tcPr>
            <w:tcW w:w="1158" w:type="dxa"/>
            <w:vAlign w:val="center"/>
          </w:tcPr>
          <w:p w14:paraId="3E301A3D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>M1</w:t>
            </w:r>
          </w:p>
        </w:tc>
      </w:tr>
      <w:tr w:rsidR="0046300D" w:rsidRPr="00B0028D" w14:paraId="3153B603" w14:textId="77777777" w:rsidTr="00B973C6">
        <w:trPr>
          <w:trHeight w:val="485"/>
          <w:jc w:val="center"/>
        </w:trPr>
        <w:tc>
          <w:tcPr>
            <w:tcW w:w="1201" w:type="dxa"/>
            <w:vMerge/>
          </w:tcPr>
          <w:p w14:paraId="7002A0B5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299" w:type="dxa"/>
            <w:vAlign w:val="center"/>
          </w:tcPr>
          <w:p w14:paraId="2FDC371E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                                     Either  </w:t>
            </w:r>
            <w:r w:rsidR="00FA4D51">
              <w:rPr>
                <w:rFonts w:eastAsia="SimSun" w:cs="Frutiger 55 Roman"/>
                <w:position w:val="-6"/>
              </w:rPr>
              <w:pict w14:anchorId="75CCE2A1">
                <v:shape id="_x0000_i1050" type="#_x0000_t75" style="width:31.8pt;height:15pt">
                  <v:imagedata r:id="rId30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or     </w:t>
            </w:r>
            <w:r w:rsidR="00FA4D51">
              <w:rPr>
                <w:rFonts w:eastAsia="SimSun" w:cs="Frutiger 55 Roman"/>
                <w:position w:val="-10"/>
              </w:rPr>
              <w:pict w14:anchorId="501F390B">
                <v:shape id="_x0000_i1051" type="#_x0000_t75" style="width:53.4pt;height:16.2pt">
                  <v:imagedata r:id="rId31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</w:t>
            </w:r>
          </w:p>
        </w:tc>
        <w:tc>
          <w:tcPr>
            <w:tcW w:w="1158" w:type="dxa"/>
            <w:vAlign w:val="center"/>
          </w:tcPr>
          <w:p w14:paraId="2E3B3B03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>A1</w:t>
            </w:r>
          </w:p>
        </w:tc>
      </w:tr>
      <w:tr w:rsidR="0046300D" w:rsidRPr="00B0028D" w14:paraId="4F70C798" w14:textId="77777777" w:rsidTr="00B973C6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737A5559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299" w:type="dxa"/>
            <w:vAlign w:val="center"/>
          </w:tcPr>
          <w:p w14:paraId="37292361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</w:p>
        </w:tc>
        <w:tc>
          <w:tcPr>
            <w:tcW w:w="1158" w:type="dxa"/>
            <w:vAlign w:val="center"/>
          </w:tcPr>
          <w:p w14:paraId="403F1761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/>
              </w:rPr>
              <w:t>(2)</w:t>
            </w:r>
          </w:p>
        </w:tc>
      </w:tr>
      <w:tr w:rsidR="0046300D" w:rsidRPr="00B0028D" w14:paraId="4E2460E3" w14:textId="77777777" w:rsidTr="00B973C6">
        <w:trPr>
          <w:trHeight w:val="485"/>
          <w:jc w:val="center"/>
        </w:trPr>
        <w:tc>
          <w:tcPr>
            <w:tcW w:w="1201" w:type="dxa"/>
            <w:vMerge w:val="restart"/>
          </w:tcPr>
          <w:p w14:paraId="34A5E684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b)</w:t>
            </w:r>
          </w:p>
        </w:tc>
        <w:tc>
          <w:tcPr>
            <w:tcW w:w="7299" w:type="dxa"/>
            <w:vAlign w:val="center"/>
          </w:tcPr>
          <w:p w14:paraId="5B8916B1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Combines 'their' </w:t>
            </w:r>
            <w:r w:rsidR="00FA4D51">
              <w:rPr>
                <w:rFonts w:eastAsia="SimSun" w:cs="Frutiger 55 Roman"/>
                <w:position w:val="-10"/>
              </w:rPr>
              <w:pict w14:anchorId="58DC2CE4">
                <v:shape id="_x0000_i1052" type="#_x0000_t75" style="width:53.4pt;height:16.2pt">
                  <v:imagedata r:id="rId31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with </w:t>
            </w:r>
            <w:r w:rsidR="00FA4D51">
              <w:rPr>
                <w:rFonts w:eastAsia="SimSun" w:cs="Frutiger 55 Roman"/>
                <w:position w:val="-14"/>
              </w:rPr>
              <w:pict w14:anchorId="11B31520">
                <v:shape id="_x0000_i1053" type="#_x0000_t75" style="width:234.6pt;height:18.6pt">
                  <v:imagedata r:id="rId32" o:title=""/>
                </v:shape>
              </w:pict>
            </w:r>
          </w:p>
        </w:tc>
        <w:tc>
          <w:tcPr>
            <w:tcW w:w="1158" w:type="dxa"/>
            <w:vAlign w:val="center"/>
          </w:tcPr>
          <w:p w14:paraId="35385BBE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>M1</w:t>
            </w:r>
          </w:p>
        </w:tc>
      </w:tr>
      <w:tr w:rsidR="0046300D" w:rsidRPr="00B0028D" w14:paraId="1B5D2F54" w14:textId="77777777" w:rsidTr="00B973C6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64A5CEA3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299" w:type="dxa"/>
            <w:vAlign w:val="center"/>
          </w:tcPr>
          <w:p w14:paraId="47F52BD1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                                </w:t>
            </w:r>
            <w:r w:rsidR="00FA4D51">
              <w:rPr>
                <w:rFonts w:eastAsia="SimSun" w:cs="Frutiger 55 Roman"/>
                <w:position w:val="-6"/>
              </w:rPr>
              <w:pict w14:anchorId="1E3E2E7D">
                <v:shape id="_x0000_i1054" type="#_x0000_t75" style="width:42pt;height:15pt">
                  <v:imagedata r:id="rId33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oe</w:t>
            </w:r>
          </w:p>
        </w:tc>
        <w:tc>
          <w:tcPr>
            <w:tcW w:w="1158" w:type="dxa"/>
            <w:vAlign w:val="center"/>
          </w:tcPr>
          <w:p w14:paraId="239EBA48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>A1</w:t>
            </w:r>
          </w:p>
        </w:tc>
      </w:tr>
      <w:tr w:rsidR="0046300D" w:rsidRPr="00B0028D" w14:paraId="519C1D0A" w14:textId="77777777" w:rsidTr="00B973C6">
        <w:trPr>
          <w:trHeight w:val="485"/>
          <w:jc w:val="center"/>
        </w:trPr>
        <w:tc>
          <w:tcPr>
            <w:tcW w:w="1201" w:type="dxa"/>
            <w:vAlign w:val="center"/>
          </w:tcPr>
          <w:p w14:paraId="60ED74D1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299" w:type="dxa"/>
            <w:vAlign w:val="center"/>
          </w:tcPr>
          <w:p w14:paraId="10A764D3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</w:p>
        </w:tc>
        <w:tc>
          <w:tcPr>
            <w:tcW w:w="1158" w:type="dxa"/>
            <w:vAlign w:val="center"/>
          </w:tcPr>
          <w:p w14:paraId="00D39F8A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/>
              </w:rPr>
              <w:t>(2)</w:t>
            </w:r>
          </w:p>
        </w:tc>
      </w:tr>
      <w:tr w:rsidR="0046300D" w:rsidRPr="00B0028D" w14:paraId="0B10BBDE" w14:textId="77777777" w:rsidTr="00B973C6">
        <w:trPr>
          <w:trHeight w:val="485"/>
          <w:jc w:val="center"/>
        </w:trPr>
        <w:tc>
          <w:tcPr>
            <w:tcW w:w="9658" w:type="dxa"/>
            <w:gridSpan w:val="3"/>
            <w:vAlign w:val="center"/>
          </w:tcPr>
          <w:p w14:paraId="6D12F368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4 marks)</w:t>
            </w:r>
          </w:p>
        </w:tc>
      </w:tr>
      <w:tr w:rsidR="0046300D" w:rsidRPr="00B0028D" w14:paraId="5FAC26EE" w14:textId="77777777" w:rsidTr="00B973C6">
        <w:trPr>
          <w:trHeight w:val="485"/>
          <w:jc w:val="center"/>
        </w:trPr>
        <w:tc>
          <w:tcPr>
            <w:tcW w:w="9658" w:type="dxa"/>
            <w:gridSpan w:val="3"/>
            <w:vAlign w:val="center"/>
          </w:tcPr>
          <w:p w14:paraId="1C03FA75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 w:hint="eastAsia"/>
                <w:b/>
              </w:rPr>
              <w:t>Notes</w:t>
            </w:r>
          </w:p>
        </w:tc>
      </w:tr>
      <w:tr w:rsidR="0046300D" w:rsidRPr="00B0028D" w14:paraId="466672A2" w14:textId="77777777" w:rsidTr="00B973C6">
        <w:trPr>
          <w:trHeight w:val="485"/>
          <w:jc w:val="center"/>
        </w:trPr>
        <w:tc>
          <w:tcPr>
            <w:tcW w:w="9658" w:type="dxa"/>
            <w:gridSpan w:val="3"/>
            <w:vAlign w:val="center"/>
          </w:tcPr>
          <w:p w14:paraId="6A5E5CCA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a)</w:t>
            </w:r>
          </w:p>
          <w:p w14:paraId="411A938A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/>
              </w:rPr>
              <w:t>M1:</w:t>
            </w:r>
            <w:r w:rsidRPr="00B0028D">
              <w:rPr>
                <w:rFonts w:eastAsia="SimSun" w:cs="Frutiger 55 Roman"/>
              </w:rPr>
              <w:t xml:space="preserve"> Attempts to set given equation in the form </w:t>
            </w:r>
            <w:r w:rsidR="00FA4D51">
              <w:rPr>
                <w:rFonts w:eastAsia="SimSun" w:cs="Frutiger 55 Roman"/>
                <w:position w:val="-10"/>
              </w:rPr>
              <w:pict w14:anchorId="528A3E49">
                <v:shape id="_x0000_i1055" type="#_x0000_t75" style="width:49.8pt;height:16.2pt">
                  <v:imagedata r:id="rId34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with </w:t>
            </w:r>
            <w:r w:rsidR="00FA4D51">
              <w:rPr>
                <w:rFonts w:eastAsia="SimSun" w:cs="Frutiger 55 Roman"/>
                <w:position w:val="-24"/>
              </w:rPr>
              <w:pict w14:anchorId="1C845E4C">
                <v:shape id="_x0000_i1056" type="#_x0000_t75" style="width:39pt;height:31.8pt">
                  <v:imagedata r:id="rId35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oe such as </w:t>
            </w:r>
            <w:r w:rsidR="00FA4D51">
              <w:rPr>
                <w:rFonts w:eastAsia="SimSun" w:cs="Frutiger 55 Roman"/>
                <w:position w:val="-24"/>
              </w:rPr>
              <w:pict w14:anchorId="1D22530B">
                <v:shape id="_x0000_i1057" type="#_x0000_t75" style="width:19.8pt;height:31.8pt">
                  <v:imagedata r:id="rId36" o:title=""/>
                </v:shape>
              </w:pict>
            </w:r>
            <w:r w:rsidRPr="00B0028D">
              <w:rPr>
                <w:rFonts w:eastAsia="SimSun" w:cs="Frutiger 55 Roman"/>
                <w:b/>
              </w:rPr>
              <w:t xml:space="preserve">AND </w:t>
            </w:r>
            <w:r w:rsidRPr="00B0028D">
              <w:rPr>
                <w:rFonts w:eastAsia="SimSun" w:cs="Frutiger 55 Roman"/>
              </w:rPr>
              <w:t xml:space="preserve">deduces that </w:t>
            </w:r>
            <w:r w:rsidR="00FA4D51">
              <w:rPr>
                <w:rFonts w:eastAsia="SimSun" w:cs="Frutiger 55 Roman"/>
                <w:position w:val="-20"/>
              </w:rPr>
              <w:pict w14:anchorId="48D880C5">
                <v:shape id="_x0000_i1058" type="#_x0000_t75" style="width:40.2pt;height:30pt">
                  <v:imagedata r:id="rId37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  Condone errors on the </w:t>
            </w:r>
            <w:r w:rsidR="00FA4D51">
              <w:rPr>
                <w:rFonts w:eastAsia="SimSun" w:cs="Frutiger 55 Roman"/>
                <w:position w:val="-6"/>
              </w:rPr>
              <w:pict w14:anchorId="34D0F31D">
                <v:shape id="_x0000_i1059" type="#_x0000_t75" style="width:27pt;height:15pt">
                  <v:imagedata r:id="rId38" o:title=""/>
                </v:shape>
              </w:pict>
            </w:r>
          </w:p>
          <w:p w14:paraId="339AED06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An alternative method is to find both intercepts to get gradient </w:t>
            </w:r>
            <w:r w:rsidR="00FA4D51">
              <w:rPr>
                <w:rFonts w:eastAsia="SimSun" w:cs="Frutiger 55 Roman"/>
                <w:position w:val="-24"/>
              </w:rPr>
              <w:pict w14:anchorId="4F0B6871">
                <v:shape id="_x0000_i1060" type="#_x0000_t75" style="width:53.4pt;height:31.8pt">
                  <v:imagedata r:id="rId39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and use the perpendicular gradient rule.</w:t>
            </w:r>
          </w:p>
          <w:p w14:paraId="5983DB7D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/>
              </w:rPr>
              <w:t>A1:</w:t>
            </w:r>
            <w:r w:rsidRPr="00B0028D">
              <w:rPr>
                <w:rFonts w:eastAsia="SimSun" w:cs="Frutiger 55 Roman"/>
              </w:rPr>
              <w:t xml:space="preserve">  Correct answer. Accept </w:t>
            </w:r>
            <w:r w:rsidRPr="00B0028D">
              <w:rPr>
                <w:rFonts w:eastAsia="SimSun" w:cs="Frutiger 55 Roman"/>
                <w:b/>
              </w:rPr>
              <w:t>either</w:t>
            </w:r>
            <w:r w:rsidRPr="00B0028D">
              <w:rPr>
                <w:rFonts w:eastAsia="SimSun" w:cs="Frutiger 55 Roman"/>
              </w:rPr>
              <w:t xml:space="preserve">  </w:t>
            </w:r>
            <w:r w:rsidR="00FA4D51">
              <w:rPr>
                <w:rFonts w:eastAsia="SimSun" w:cs="Frutiger 55 Roman"/>
                <w:position w:val="-6"/>
              </w:rPr>
              <w:pict w14:anchorId="03B286C7">
                <v:shape id="_x0000_i1061" type="#_x0000_t75" style="width:31.8pt;height:15pt">
                  <v:imagedata r:id="rId30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</w:t>
            </w:r>
            <w:r w:rsidRPr="00B0028D">
              <w:rPr>
                <w:rFonts w:eastAsia="SimSun" w:cs="Frutiger 55 Roman"/>
                <w:b/>
              </w:rPr>
              <w:t>or</w:t>
            </w:r>
            <w:r w:rsidRPr="00B0028D">
              <w:rPr>
                <w:rFonts w:eastAsia="SimSun" w:cs="Frutiger 55 Roman"/>
              </w:rPr>
              <w:t xml:space="preserve">  </w:t>
            </w:r>
            <w:r w:rsidR="00FA4D51">
              <w:rPr>
                <w:rFonts w:eastAsia="SimSun" w:cs="Frutiger 55 Roman"/>
                <w:position w:val="-10"/>
              </w:rPr>
              <w:pict w14:anchorId="72E93DF5">
                <v:shape id="_x0000_i1062" type="#_x0000_t75" style="width:53.4pt;height:16.2pt">
                  <v:imagedata r:id="rId31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     </w:t>
            </w:r>
          </w:p>
          <w:p w14:paraId="32884239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        This must be simplified and not left as </w:t>
            </w:r>
            <w:r w:rsidR="00FA4D51">
              <w:rPr>
                <w:rFonts w:eastAsia="SimSun" w:cs="Frutiger 55 Roman"/>
                <w:position w:val="-24"/>
              </w:rPr>
              <w:pict w14:anchorId="78FACCA6">
                <v:shape id="_x0000_i1063" type="#_x0000_t75" style="width:33pt;height:31.8pt">
                  <v:imagedata r:id="rId40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or </w:t>
            </w:r>
            <w:r w:rsidR="00FA4D51">
              <w:rPr>
                <w:rFonts w:eastAsia="SimSun" w:cs="Frutiger 55 Roman"/>
                <w:position w:val="-6"/>
              </w:rPr>
              <w:pict w14:anchorId="4889E4D4">
                <v:shape id="_x0000_i1064" type="#_x0000_t75" style="width:38.4pt;height:15pt">
                  <v:imagedata r:id="rId41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unless you see </w:t>
            </w:r>
            <w:r w:rsidR="00FA4D51">
              <w:rPr>
                <w:rFonts w:eastAsia="SimSun" w:cs="Frutiger 55 Roman"/>
                <w:position w:val="-10"/>
              </w:rPr>
              <w:pict w14:anchorId="6D1C81D6">
                <v:shape id="_x0000_i1065" type="#_x0000_t75" style="width:53.4pt;height:16.2pt">
                  <v:imagedata r:id="rId31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. </w:t>
            </w:r>
          </w:p>
          <w:p w14:paraId="30614931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</w:p>
          <w:p w14:paraId="1F41B764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Watch: There may be candidates who look at </w:t>
            </w:r>
            <w:r w:rsidR="00FA4D51">
              <w:rPr>
                <w:rFonts w:eastAsia="SimSun" w:cs="Frutiger 55 Roman"/>
                <w:position w:val="-24"/>
              </w:rPr>
              <w:pict w14:anchorId="79ADF35D">
                <v:shape id="_x0000_i1066" type="#_x0000_t75" style="width:73.2pt;height:25.2pt">
                  <v:imagedata r:id="rId42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and incorrectly state that the gradient is 2 and use the perpendicular rule to get </w:t>
            </w:r>
            <w:r w:rsidR="00FA4D51">
              <w:rPr>
                <w:rFonts w:eastAsia="SimSun" w:cs="Frutiger 55 Roman"/>
                <w:position w:val="-24"/>
              </w:rPr>
              <w:pict w14:anchorId="215E241C">
                <v:shape id="_x0000_i1067" type="#_x0000_t75" style="width:40.2pt;height:31.8pt">
                  <v:imagedata r:id="rId43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They will score M0 A0 in (a) and also no marks in (b) as the lines would be parallel. In a case like this don't allow an equation to be ''altered'' </w:t>
            </w:r>
          </w:p>
          <w:p w14:paraId="372541F5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Candidates who state </w:t>
            </w:r>
            <w:r w:rsidR="00FA4D51">
              <w:rPr>
                <w:rFonts w:eastAsia="SimSun" w:cs="Frutiger 55 Roman"/>
                <w:position w:val="-6"/>
              </w:rPr>
              <w:pict w14:anchorId="339BFA40">
                <v:shape id="_x0000_i1068" type="#_x0000_t75" style="width:31.8pt;height:15pt">
                  <v:imagedata r:id="rId30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or     </w:t>
            </w:r>
            <w:r w:rsidR="00FA4D51">
              <w:rPr>
                <w:rFonts w:eastAsia="SimSun" w:cs="Frutiger 55 Roman"/>
                <w:position w:val="-10"/>
              </w:rPr>
              <w:pict w14:anchorId="01DC25F2">
                <v:shape id="_x0000_i1069" type="#_x0000_t75" style="width:53.4pt;height:16.2pt">
                  <v:imagedata r:id="rId31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</w:t>
            </w:r>
            <w:r w:rsidRPr="00B0028D">
              <w:rPr>
                <w:rFonts w:eastAsia="SimSun" w:cs="Frutiger 55 Roman"/>
                <w:b/>
              </w:rPr>
              <w:t>with no incorrect working</w:t>
            </w:r>
            <w:r w:rsidRPr="00B0028D">
              <w:rPr>
                <w:rFonts w:eastAsia="SimSun" w:cs="Frutiger 55 Roman"/>
              </w:rPr>
              <w:t xml:space="preserve"> can score both marks  </w:t>
            </w:r>
          </w:p>
          <w:p w14:paraId="2B602A8C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</w:p>
          <w:p w14:paraId="234D0ED5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>(b)</w:t>
            </w:r>
          </w:p>
          <w:p w14:paraId="5E3ED047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/>
              </w:rPr>
              <w:t xml:space="preserve">M1: </w:t>
            </w:r>
            <w:r w:rsidRPr="00B0028D">
              <w:rPr>
                <w:rFonts w:eastAsia="SimSun" w:cs="Frutiger 55 Roman"/>
              </w:rPr>
              <w:t xml:space="preserve">Substitutes their </w:t>
            </w:r>
            <w:r w:rsidR="00FA4D51">
              <w:rPr>
                <w:rFonts w:eastAsia="SimSun" w:cs="Frutiger 55 Roman"/>
                <w:position w:val="-10"/>
              </w:rPr>
              <w:pict w14:anchorId="75A86D55">
                <v:shape id="_x0000_i1070" type="#_x0000_t75" style="width:54pt;height:16.2pt">
                  <v:imagedata r:id="rId44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into </w:t>
            </w:r>
            <w:r w:rsidR="00FA4D51">
              <w:rPr>
                <w:rFonts w:eastAsia="SimSun" w:cs="Frutiger 55 Roman"/>
                <w:position w:val="-10"/>
              </w:rPr>
              <w:pict w14:anchorId="59774D77">
                <v:shape id="_x0000_i1071" type="#_x0000_t75" style="width:73.2pt;height:16.2pt">
                  <v:imagedata r:id="rId45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, condoning slips, in an attempt to form and solve an equation in </w:t>
            </w:r>
            <w:r w:rsidRPr="00B0028D">
              <w:rPr>
                <w:rFonts w:eastAsia="SimSun" w:cs="Frutiger 55 Roman"/>
                <w:i/>
              </w:rPr>
              <w:t>x</w:t>
            </w:r>
            <w:r w:rsidRPr="00B0028D">
              <w:rPr>
                <w:rFonts w:eastAsia="SimSun" w:cs="Frutiger 55 Roman"/>
              </w:rPr>
              <w:t xml:space="preserve">.  Alternatively equates their </w:t>
            </w:r>
            <w:r w:rsidR="00FA4D51">
              <w:rPr>
                <w:rFonts w:eastAsia="SimSun" w:cs="Frutiger 55 Roman"/>
                <w:position w:val="-20"/>
              </w:rPr>
              <w:pict w14:anchorId="50E3BB40">
                <v:shape id="_x0000_i1072" type="#_x0000_t75" style="width:65.4pt;height:30pt">
                  <v:imagedata r:id="rId46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with their </w:t>
            </w:r>
            <w:r w:rsidR="00FA4D51">
              <w:rPr>
                <w:rFonts w:eastAsia="SimSun" w:cs="Frutiger 55 Roman"/>
                <w:position w:val="-10"/>
              </w:rPr>
              <w:pict w14:anchorId="4B936B1A">
                <v:shape id="_x0000_i1073" type="#_x0000_t75" style="width:54pt;height:16.2pt">
                  <v:imagedata r:id="rId47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in an attempt to form and solve, condoning slips, an equation in </w:t>
            </w:r>
            <w:r w:rsidRPr="00B0028D">
              <w:rPr>
                <w:rFonts w:eastAsia="SimSun" w:cs="Frutiger 55 Roman"/>
                <w:i/>
              </w:rPr>
              <w:t>x</w:t>
            </w:r>
            <w:r w:rsidRPr="00B0028D">
              <w:rPr>
                <w:rFonts w:eastAsia="SimSun" w:cs="Frutiger 55 Roman"/>
              </w:rPr>
              <w:t xml:space="preserve">. Don't be too concerned by the mechanics of the candidates attempt to solve. (E.g. allow solutions from their calculators). </w:t>
            </w:r>
          </w:p>
          <w:p w14:paraId="2AC917E6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You may see </w:t>
            </w:r>
            <w:r w:rsidR="00FA4D51">
              <w:rPr>
                <w:rFonts w:eastAsia="SimSun" w:cs="Frutiger 55 Roman"/>
                <w:position w:val="-10"/>
              </w:rPr>
              <w:pict w14:anchorId="7180B104">
                <v:shape id="_x0000_i1074" type="#_x0000_t75" style="width:113.4pt;height:16.2pt">
                  <v:imagedata r:id="rId48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with </w:t>
            </w:r>
            <w:r w:rsidR="00FA4D51">
              <w:rPr>
                <w:rFonts w:eastAsia="SimSun" w:cs="Frutiger 55 Roman"/>
                <w:position w:val="-10"/>
              </w:rPr>
              <w:pict w14:anchorId="7113C7DB">
                <v:shape id="_x0000_i1075" type="#_x0000_t75" style="width:10.2pt;height:12pt">
                  <v:imagedata r:id="rId49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being found before the value of </w:t>
            </w:r>
            <w:r w:rsidRPr="00B0028D">
              <w:rPr>
                <w:rFonts w:eastAsia="SimSun" w:cs="Frutiger 55 Roman"/>
                <w:i/>
              </w:rPr>
              <w:t>x</w:t>
            </w:r>
            <w:r w:rsidRPr="00B0028D">
              <w:rPr>
                <w:rFonts w:eastAsia="SimSun" w:cs="Frutiger 55 Roman"/>
              </w:rPr>
              <w:t xml:space="preserve"> appears</w:t>
            </w:r>
          </w:p>
          <w:p w14:paraId="7FA69FCD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It cannot be awarded from ''unsolvable'' equations (e.g. lines that are parallel).  </w:t>
            </w:r>
          </w:p>
          <w:p w14:paraId="364D8617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/>
              </w:rPr>
              <w:t>A1:</w:t>
            </w:r>
            <w:r w:rsidRPr="00B0028D">
              <w:rPr>
                <w:rFonts w:eastAsia="SimSun" w:cs="Frutiger 55 Roman"/>
              </w:rPr>
              <w:t xml:space="preserve">   </w:t>
            </w:r>
            <w:r w:rsidR="00FA4D51">
              <w:rPr>
                <w:rFonts w:eastAsia="SimSun" w:cs="Frutiger 55 Roman"/>
                <w:position w:val="-6"/>
              </w:rPr>
              <w:pict w14:anchorId="1EE721DC">
                <v:shape id="_x0000_i1076" type="#_x0000_t75" style="width:42pt;height:15pt">
                  <v:imagedata r:id="rId33" o:title=""/>
                </v:shape>
              </w:pict>
            </w:r>
            <w:r w:rsidRPr="00B0028D">
              <w:rPr>
                <w:rFonts w:eastAsia="SimSun" w:cs="Frutiger 55 Roman"/>
              </w:rPr>
              <w:t xml:space="preserve">  </w:t>
            </w:r>
          </w:p>
          <w:p w14:paraId="571DFBB1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>The answer alone can score both marks as long as both equations are correct and no incorrect working is seen.</w:t>
            </w:r>
          </w:p>
          <w:p w14:paraId="344D9F40" w14:textId="77777777" w:rsidR="0046300D" w:rsidRPr="00B0028D" w:rsidRDefault="0046300D" w:rsidP="00B973C6">
            <w:pPr>
              <w:suppressAutoHyphens w:val="0"/>
              <w:spacing w:before="0"/>
              <w:ind w:right="0"/>
              <w:rPr>
                <w:rFonts w:ascii="Verdana" w:eastAsia="SimSun" w:hAnsi="Verdana" w:cs="Frutiger 55 Roman"/>
                <w:b/>
              </w:rPr>
            </w:pPr>
            <w:r w:rsidRPr="00B0028D">
              <w:rPr>
                <w:rFonts w:eastAsia="SimSun" w:cs="Frutiger 55 Roman"/>
              </w:rPr>
              <w:t xml:space="preserve"> Remember to isw after the correct answer and ignore any </w:t>
            </w:r>
            <w:r w:rsidRPr="00B0028D">
              <w:rPr>
                <w:rFonts w:eastAsia="SimSun" w:cs="Frutiger 55 Roman"/>
                <w:i/>
              </w:rPr>
              <w:t>y</w:t>
            </w:r>
            <w:r w:rsidRPr="00B0028D">
              <w:rPr>
                <w:rFonts w:eastAsia="SimSun" w:cs="Frutiger 55 Roman"/>
              </w:rPr>
              <w:t xml:space="preserve"> coordinate</w:t>
            </w:r>
          </w:p>
          <w:p w14:paraId="20E32DF2" w14:textId="77777777" w:rsidR="0046300D" w:rsidRPr="00B0028D" w:rsidRDefault="0046300D" w:rsidP="00B973C6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/>
              </w:rPr>
            </w:pPr>
          </w:p>
        </w:tc>
      </w:tr>
      <w:bookmarkEnd w:id="1"/>
    </w:tbl>
    <w:p w14:paraId="470853F9" w14:textId="5913DB8D" w:rsidR="0046300D" w:rsidRDefault="0046300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Frutiger 55 Roman" w:hAnsi="Frutiger 55 Roman" w:cs="Frutiger 55 Roman"/>
          <w:b/>
          <w:bCs/>
          <w:color w:val="0070C0"/>
          <w:sz w:val="22"/>
          <w:szCs w:val="20"/>
          <w:lang w:eastAsia="en-US"/>
        </w:rPr>
      </w:pPr>
    </w:p>
    <w:p w14:paraId="69DA85DD" w14:textId="77777777" w:rsidR="0046300D" w:rsidRPr="00B0028D" w:rsidRDefault="0046300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Frutiger 55 Roman" w:hAnsi="Frutiger 55 Roman" w:cs="Frutiger 55 Roman"/>
          <w:b/>
          <w:bCs/>
          <w:color w:val="0070C0"/>
          <w:sz w:val="22"/>
          <w:szCs w:val="20"/>
          <w:lang w:eastAsia="en-US"/>
        </w:rPr>
      </w:pPr>
    </w:p>
    <w:tbl>
      <w:tblPr>
        <w:tblW w:w="95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55"/>
        <w:gridCol w:w="7264"/>
        <w:gridCol w:w="1147"/>
      </w:tblGrid>
      <w:tr w:rsidR="00B0028D" w:rsidRPr="00B0028D" w14:paraId="1DC88CAD" w14:textId="77777777" w:rsidTr="00B0028D">
        <w:trPr>
          <w:trHeight w:val="430"/>
          <w:jc w:val="center"/>
        </w:trPr>
        <w:tc>
          <w:tcPr>
            <w:tcW w:w="1155" w:type="dxa"/>
            <w:shd w:val="clear" w:color="auto" w:fill="D9D9D9"/>
          </w:tcPr>
          <w:p w14:paraId="43551CC9" w14:textId="77777777" w:rsidR="00B0028D" w:rsidRPr="00B0028D" w:rsidRDefault="00B0028D" w:rsidP="00E83CC3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Question</w:t>
            </w:r>
          </w:p>
        </w:tc>
        <w:tc>
          <w:tcPr>
            <w:tcW w:w="7264" w:type="dxa"/>
            <w:shd w:val="clear" w:color="auto" w:fill="D9D9D9"/>
          </w:tcPr>
          <w:p w14:paraId="333E222A" w14:textId="77777777" w:rsidR="00B0028D" w:rsidRPr="00B0028D" w:rsidRDefault="00B0028D" w:rsidP="00E83CC3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Scheme</w:t>
            </w:r>
          </w:p>
        </w:tc>
        <w:tc>
          <w:tcPr>
            <w:tcW w:w="1147" w:type="dxa"/>
            <w:shd w:val="clear" w:color="auto" w:fill="D9D9D9"/>
          </w:tcPr>
          <w:p w14:paraId="3D13058B" w14:textId="554B3B5F" w:rsidR="00B0028D" w:rsidRPr="00B0028D" w:rsidRDefault="00B0028D" w:rsidP="00E83CC3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Marks</w:t>
            </w:r>
          </w:p>
        </w:tc>
      </w:tr>
      <w:tr w:rsidR="00B0028D" w:rsidRPr="00B0028D" w14:paraId="670B84F7" w14:textId="77777777" w:rsidTr="00B0028D">
        <w:trPr>
          <w:trHeight w:val="485"/>
          <w:jc w:val="center"/>
        </w:trPr>
        <w:tc>
          <w:tcPr>
            <w:tcW w:w="1155" w:type="dxa"/>
            <w:vMerge w:val="restart"/>
          </w:tcPr>
          <w:p w14:paraId="31C980E5" w14:textId="37D4A40C" w:rsidR="00B0028D" w:rsidRPr="00B0028D" w:rsidRDefault="0046300D" w:rsidP="00E83CC3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B0028D" w:rsidRPr="00B0028D">
              <w:rPr>
                <w:b/>
              </w:rPr>
              <w:t>(a)</w:t>
            </w:r>
          </w:p>
        </w:tc>
        <w:tc>
          <w:tcPr>
            <w:tcW w:w="7264" w:type="dxa"/>
            <w:vAlign w:val="center"/>
          </w:tcPr>
          <w:p w14:paraId="1A62A5F0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Gradient of </w:t>
            </w:r>
            <w:r w:rsidRPr="00B0028D">
              <w:rPr>
                <w:b/>
                <w:bCs/>
                <w:sz w:val="22"/>
                <w:szCs w:val="22"/>
              </w:rPr>
              <w:t>L</w:t>
            </w:r>
            <w:r w:rsidRPr="00B0028D">
              <w:rPr>
                <w:b/>
                <w:bCs/>
                <w:sz w:val="22"/>
                <w:szCs w:val="22"/>
                <w:vertAlign w:val="subscript"/>
              </w:rPr>
              <w:t xml:space="preserve">1  </w:t>
            </w:r>
            <w:r w:rsidRPr="00B0028D">
              <w:rPr>
                <w:sz w:val="22"/>
                <w:szCs w:val="22"/>
              </w:rPr>
              <w:t>is −</w:t>
            </w:r>
            <w:r w:rsidRPr="00B0028D">
              <w:rPr>
                <w:position w:val="-24"/>
                <w:sz w:val="22"/>
                <w:szCs w:val="22"/>
              </w:rPr>
              <w:object w:dxaOrig="240" w:dyaOrig="620" w14:anchorId="37144453">
                <v:shape id="_x0000_i1077" type="#_x0000_t75" style="width:12pt;height:30.6pt" o:ole="">
                  <v:imagedata r:id="rId50" o:title=""/>
                </v:shape>
                <o:OLEObject Type="Embed" ProgID="Equation.3" ShapeID="_x0000_i1077" DrawAspect="Content" ObjectID="_1684499033" r:id="rId51"/>
              </w:object>
            </w:r>
          </w:p>
          <w:p w14:paraId="5584AC5F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</w:pPr>
          </w:p>
        </w:tc>
        <w:tc>
          <w:tcPr>
            <w:tcW w:w="1147" w:type="dxa"/>
            <w:vAlign w:val="center"/>
          </w:tcPr>
          <w:p w14:paraId="5DD59D97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M1</w:t>
            </w:r>
          </w:p>
        </w:tc>
      </w:tr>
      <w:tr w:rsidR="00B0028D" w:rsidRPr="00B0028D" w14:paraId="06CE4742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3FF8F323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264" w:type="dxa"/>
            <w:vAlign w:val="center"/>
          </w:tcPr>
          <w:p w14:paraId="4C9465C6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i/>
                <w:iCs/>
                <w:sz w:val="22"/>
                <w:szCs w:val="22"/>
              </w:rPr>
            </w:pPr>
            <w:r w:rsidRPr="00B0028D">
              <w:rPr>
                <w:i/>
                <w:iCs/>
                <w:sz w:val="22"/>
                <w:szCs w:val="22"/>
              </w:rPr>
              <w:t>y</w:t>
            </w:r>
            <w:r w:rsidRPr="00B0028D">
              <w:rPr>
                <w:sz w:val="22"/>
                <w:szCs w:val="22"/>
              </w:rPr>
              <w:t xml:space="preserve"> = −</w:t>
            </w:r>
            <w:r w:rsidRPr="00B0028D">
              <w:rPr>
                <w:position w:val="-24"/>
                <w:sz w:val="22"/>
                <w:szCs w:val="22"/>
              </w:rPr>
              <w:object w:dxaOrig="240" w:dyaOrig="620" w14:anchorId="1F8DFD52">
                <v:shape id="_x0000_i1078" type="#_x0000_t75" style="width:12pt;height:30.6pt" o:ole="">
                  <v:imagedata r:id="rId50" o:title=""/>
                </v:shape>
                <o:OLEObject Type="Embed" ProgID="Equation.3" ShapeID="_x0000_i1078" DrawAspect="Content" ObjectID="_1684499034" r:id="rId52"/>
              </w:object>
            </w:r>
            <w:r w:rsidRPr="00B0028D">
              <w:rPr>
                <w:i/>
                <w:iCs/>
                <w:sz w:val="22"/>
                <w:szCs w:val="22"/>
              </w:rPr>
              <w:t>x</w:t>
            </w:r>
            <w:r w:rsidRPr="00B0028D">
              <w:rPr>
                <w:sz w:val="22"/>
                <w:szCs w:val="22"/>
              </w:rPr>
              <w:t xml:space="preserve"> + </w:t>
            </w:r>
            <w:r w:rsidRPr="00B0028D">
              <w:rPr>
                <w:i/>
                <w:iCs/>
                <w:sz w:val="22"/>
                <w:szCs w:val="22"/>
              </w:rPr>
              <w:t>c</w:t>
            </w:r>
          </w:p>
          <w:p w14:paraId="74113185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>1 = −</w:t>
            </w:r>
            <w:r w:rsidRPr="00B0028D">
              <w:rPr>
                <w:position w:val="-24"/>
                <w:sz w:val="22"/>
                <w:szCs w:val="22"/>
              </w:rPr>
              <w:object w:dxaOrig="240" w:dyaOrig="620" w14:anchorId="253BEC1C">
                <v:shape id="_x0000_i1079" type="#_x0000_t75" style="width:12pt;height:30.6pt" o:ole="">
                  <v:imagedata r:id="rId50" o:title=""/>
                </v:shape>
                <o:OLEObject Type="Embed" ProgID="Equation.3" ShapeID="_x0000_i1079" DrawAspect="Content" ObjectID="_1684499035" r:id="rId53"/>
              </w:object>
            </w:r>
            <w:r w:rsidRPr="00B0028D">
              <w:rPr>
                <w:sz w:val="22"/>
                <w:szCs w:val="22"/>
              </w:rPr>
              <w:t xml:space="preserve"> × 2 + </w:t>
            </w:r>
            <w:r w:rsidRPr="00B0028D">
              <w:rPr>
                <w:i/>
                <w:iCs/>
                <w:sz w:val="22"/>
                <w:szCs w:val="22"/>
              </w:rPr>
              <w:t>c</w:t>
            </w:r>
          </w:p>
          <w:p w14:paraId="52A5BE4A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sz w:val="22"/>
                <w:szCs w:val="22"/>
              </w:rPr>
            </w:pPr>
            <w:r w:rsidRPr="00B0028D">
              <w:rPr>
                <w:i/>
                <w:iCs/>
                <w:sz w:val="22"/>
                <w:szCs w:val="22"/>
              </w:rPr>
              <w:t xml:space="preserve">c = </w:t>
            </w:r>
            <w:r w:rsidRPr="00B0028D">
              <w:rPr>
                <w:position w:val="-24"/>
                <w:sz w:val="22"/>
                <w:szCs w:val="22"/>
              </w:rPr>
              <w:object w:dxaOrig="320" w:dyaOrig="620" w14:anchorId="06DDC64B">
                <v:shape id="_x0000_i1080" type="#_x0000_t75" style="width:16.2pt;height:30.6pt" o:ole="">
                  <v:imagedata r:id="rId54" o:title=""/>
                </v:shape>
                <o:OLEObject Type="Embed" ProgID="Equation.3" ShapeID="_x0000_i1080" DrawAspect="Content" ObjectID="_1684499036" r:id="rId55"/>
              </w:object>
            </w:r>
          </w:p>
        </w:tc>
        <w:tc>
          <w:tcPr>
            <w:tcW w:w="1147" w:type="dxa"/>
            <w:vAlign w:val="center"/>
          </w:tcPr>
          <w:p w14:paraId="3B820A34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M1</w:t>
            </w:r>
          </w:p>
        </w:tc>
      </w:tr>
      <w:tr w:rsidR="00B0028D" w:rsidRPr="00B0028D" w14:paraId="18772DF4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329064B4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264" w:type="dxa"/>
            <w:vAlign w:val="center"/>
          </w:tcPr>
          <w:p w14:paraId="687409EE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sz w:val="22"/>
                <w:szCs w:val="22"/>
              </w:rPr>
            </w:pPr>
            <w:r w:rsidRPr="00B0028D">
              <w:rPr>
                <w:i/>
                <w:iCs/>
                <w:sz w:val="22"/>
                <w:szCs w:val="22"/>
              </w:rPr>
              <w:t>y</w:t>
            </w:r>
            <w:r w:rsidRPr="00B0028D">
              <w:rPr>
                <w:sz w:val="22"/>
                <w:szCs w:val="22"/>
              </w:rPr>
              <w:t xml:space="preserve"> = −</w:t>
            </w:r>
            <w:r w:rsidRPr="00B0028D">
              <w:rPr>
                <w:position w:val="-24"/>
                <w:sz w:val="22"/>
                <w:szCs w:val="22"/>
              </w:rPr>
              <w:object w:dxaOrig="240" w:dyaOrig="620" w14:anchorId="050CCFBD">
                <v:shape id="_x0000_i1081" type="#_x0000_t75" style="width:12pt;height:30.6pt" o:ole="">
                  <v:imagedata r:id="rId50" o:title=""/>
                </v:shape>
                <o:OLEObject Type="Embed" ProgID="Equation.3" ShapeID="_x0000_i1081" DrawAspect="Content" ObjectID="_1684499037" r:id="rId56"/>
              </w:object>
            </w:r>
            <w:r w:rsidRPr="00B0028D">
              <w:rPr>
                <w:i/>
                <w:iCs/>
                <w:sz w:val="22"/>
                <w:szCs w:val="22"/>
              </w:rPr>
              <w:t>x</w:t>
            </w:r>
            <w:r w:rsidRPr="00B0028D">
              <w:rPr>
                <w:sz w:val="22"/>
                <w:szCs w:val="22"/>
              </w:rPr>
              <w:t xml:space="preserve"> + </w:t>
            </w:r>
            <w:r w:rsidRPr="00B0028D">
              <w:rPr>
                <w:position w:val="-24"/>
                <w:sz w:val="22"/>
                <w:szCs w:val="22"/>
              </w:rPr>
              <w:object w:dxaOrig="240" w:dyaOrig="620" w14:anchorId="578A4ABE">
                <v:shape id="_x0000_i1082" type="#_x0000_t75" style="width:12pt;height:30.6pt" o:ole="">
                  <v:imagedata r:id="rId57" o:title=""/>
                </v:shape>
                <o:OLEObject Type="Embed" ProgID="Equation.3" ShapeID="_x0000_i1082" DrawAspect="Content" ObjectID="_1684499038" r:id="rId58"/>
              </w:object>
            </w:r>
          </w:p>
        </w:tc>
        <w:tc>
          <w:tcPr>
            <w:tcW w:w="1147" w:type="dxa"/>
            <w:vAlign w:val="center"/>
          </w:tcPr>
          <w:p w14:paraId="46ADE6AC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B0028D" w:rsidRPr="00B0028D" w14:paraId="2800509E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2F2A9879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vAlign w:val="center"/>
          </w:tcPr>
          <w:p w14:paraId="10282197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ascii="Frutiger 55 Roman" w:hAnsi="Frutiger 55 Roman" w:cs="Frutiger 55 Roman"/>
                <w:sz w:val="22"/>
                <w:szCs w:val="22"/>
              </w:rPr>
            </w:pPr>
          </w:p>
        </w:tc>
        <w:tc>
          <w:tcPr>
            <w:tcW w:w="1147" w:type="dxa"/>
            <w:vAlign w:val="center"/>
          </w:tcPr>
          <w:p w14:paraId="6E9D6A34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  <w:b/>
                <w:bCs/>
              </w:rPr>
              <w:t>(3)</w:t>
            </w:r>
          </w:p>
        </w:tc>
      </w:tr>
      <w:tr w:rsidR="00B0028D" w:rsidRPr="00B0028D" w14:paraId="5BCB2838" w14:textId="77777777" w:rsidTr="00B0028D">
        <w:trPr>
          <w:trHeight w:val="514"/>
          <w:jc w:val="center"/>
        </w:trPr>
        <w:tc>
          <w:tcPr>
            <w:tcW w:w="1155" w:type="dxa"/>
            <w:vMerge w:val="restart"/>
          </w:tcPr>
          <w:p w14:paraId="2F217D77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(b)</w:t>
            </w:r>
          </w:p>
        </w:tc>
        <w:tc>
          <w:tcPr>
            <w:tcW w:w="7264" w:type="dxa"/>
            <w:vAlign w:val="center"/>
          </w:tcPr>
          <w:p w14:paraId="32D6FD52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Gradient of </w:t>
            </w:r>
            <w:r w:rsidRPr="00B0028D">
              <w:rPr>
                <w:b/>
                <w:bCs/>
                <w:sz w:val="22"/>
                <w:szCs w:val="22"/>
              </w:rPr>
              <w:t>L</w:t>
            </w:r>
            <w:r w:rsidRPr="00B0028D">
              <w:rPr>
                <w:b/>
                <w:bCs/>
                <w:sz w:val="22"/>
                <w:szCs w:val="22"/>
                <w:vertAlign w:val="subscript"/>
              </w:rPr>
              <w:t xml:space="preserve">1  </w:t>
            </w:r>
            <w:r w:rsidRPr="00B0028D">
              <w:rPr>
                <w:sz w:val="22"/>
                <w:szCs w:val="22"/>
              </w:rPr>
              <w:t>is −</w:t>
            </w:r>
            <w:r w:rsidRPr="00B0028D">
              <w:rPr>
                <w:position w:val="-24"/>
                <w:sz w:val="22"/>
                <w:szCs w:val="22"/>
              </w:rPr>
              <w:object w:dxaOrig="240" w:dyaOrig="620" w14:anchorId="6F6246FE">
                <v:shape id="_x0000_i1083" type="#_x0000_t75" style="width:12pt;height:30.6pt" o:ole="">
                  <v:imagedata r:id="rId50" o:title=""/>
                </v:shape>
                <o:OLEObject Type="Embed" ProgID="Equation.3" ShapeID="_x0000_i1083" DrawAspect="Content" ObjectID="_1684499039" r:id="rId59"/>
              </w:object>
            </w:r>
          </w:p>
          <w:p w14:paraId="7CC10A60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sz w:val="22"/>
                <w:szCs w:val="22"/>
              </w:rPr>
            </w:pPr>
          </w:p>
        </w:tc>
        <w:tc>
          <w:tcPr>
            <w:tcW w:w="1147" w:type="dxa"/>
            <w:vAlign w:val="center"/>
          </w:tcPr>
          <w:p w14:paraId="14B8120B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</w:p>
          <w:p w14:paraId="7498EB90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M1</w:t>
            </w:r>
          </w:p>
          <w:p w14:paraId="2991DCAA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</w:p>
        </w:tc>
      </w:tr>
      <w:tr w:rsidR="00B0028D" w:rsidRPr="00B0028D" w14:paraId="7196B273" w14:textId="77777777" w:rsidTr="00B0028D">
        <w:trPr>
          <w:trHeight w:val="485"/>
          <w:jc w:val="center"/>
        </w:trPr>
        <w:tc>
          <w:tcPr>
            <w:tcW w:w="1155" w:type="dxa"/>
            <w:vMerge/>
          </w:tcPr>
          <w:p w14:paraId="1BD2CA9B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vAlign w:val="center"/>
          </w:tcPr>
          <w:p w14:paraId="00B3631F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Gradient of </w:t>
            </w:r>
            <w:r w:rsidRPr="00B0028D">
              <w:rPr>
                <w:b/>
                <w:bCs/>
                <w:sz w:val="22"/>
                <w:szCs w:val="22"/>
              </w:rPr>
              <w:t>L</w:t>
            </w:r>
            <w:r w:rsidRPr="00B0028D">
              <w:rPr>
                <w:b/>
                <w:bCs/>
                <w:sz w:val="22"/>
                <w:szCs w:val="22"/>
                <w:vertAlign w:val="subscript"/>
              </w:rPr>
              <w:t xml:space="preserve">3  </w:t>
            </w:r>
            <w:r w:rsidRPr="00B0028D">
              <w:rPr>
                <w:sz w:val="22"/>
                <w:szCs w:val="22"/>
              </w:rPr>
              <w:t xml:space="preserve">= </w:t>
            </w:r>
            <w:r w:rsidRPr="00B0028D">
              <w:rPr>
                <w:position w:val="-24"/>
                <w:sz w:val="22"/>
                <w:szCs w:val="22"/>
              </w:rPr>
              <w:object w:dxaOrig="240" w:dyaOrig="620" w14:anchorId="284A74A9">
                <v:shape id="_x0000_i1084" type="#_x0000_t75" style="width:12pt;height:30.6pt" o:ole="">
                  <v:imagedata r:id="rId60" o:title=""/>
                </v:shape>
                <o:OLEObject Type="Embed" ProgID="Equation.3" ShapeID="_x0000_i1084" DrawAspect="Content" ObjectID="_1684499040" r:id="rId61"/>
              </w:object>
            </w:r>
          </w:p>
          <w:p w14:paraId="7CEE4252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sz w:val="22"/>
                <w:szCs w:val="22"/>
              </w:rPr>
            </w:pPr>
            <w:r w:rsidRPr="00B0028D">
              <w:rPr>
                <w:i/>
                <w:iCs/>
                <w:sz w:val="22"/>
                <w:szCs w:val="22"/>
              </w:rPr>
              <w:t>y</w:t>
            </w:r>
            <w:r w:rsidRPr="00B0028D">
              <w:rPr>
                <w:sz w:val="22"/>
                <w:szCs w:val="22"/>
              </w:rPr>
              <w:t xml:space="preserve"> – −5 = </w:t>
            </w:r>
            <w:r w:rsidRPr="00B0028D">
              <w:rPr>
                <w:position w:val="-24"/>
                <w:sz w:val="22"/>
                <w:szCs w:val="22"/>
              </w:rPr>
              <w:object w:dxaOrig="240" w:dyaOrig="620" w14:anchorId="4B6A50EF">
                <v:shape id="_x0000_i1085" type="#_x0000_t75" style="width:12pt;height:30.6pt" o:ole="">
                  <v:imagedata r:id="rId60" o:title=""/>
                </v:shape>
                <o:OLEObject Type="Embed" ProgID="Equation.3" ShapeID="_x0000_i1085" DrawAspect="Content" ObjectID="_1684499041" r:id="rId62"/>
              </w:object>
            </w:r>
            <w:r w:rsidRPr="00B0028D">
              <w:rPr>
                <w:sz w:val="22"/>
                <w:szCs w:val="22"/>
              </w:rPr>
              <w:t xml:space="preserve"> (</w:t>
            </w:r>
            <w:r w:rsidRPr="00B0028D">
              <w:rPr>
                <w:i/>
                <w:iCs/>
                <w:sz w:val="22"/>
                <w:szCs w:val="22"/>
              </w:rPr>
              <w:t>x</w:t>
            </w:r>
            <w:r w:rsidRPr="00B0028D">
              <w:rPr>
                <w:sz w:val="22"/>
                <w:szCs w:val="22"/>
              </w:rPr>
              <w:t xml:space="preserve"> – 0)</w:t>
            </w:r>
          </w:p>
        </w:tc>
        <w:tc>
          <w:tcPr>
            <w:tcW w:w="1147" w:type="dxa"/>
            <w:vAlign w:val="center"/>
          </w:tcPr>
          <w:p w14:paraId="5B734E7B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M1</w:t>
            </w:r>
          </w:p>
        </w:tc>
      </w:tr>
      <w:tr w:rsidR="00B0028D" w:rsidRPr="00B0028D" w14:paraId="7CF36C3F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3D48E9F4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vAlign w:val="center"/>
          </w:tcPr>
          <w:p w14:paraId="3143F901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</w:pPr>
            <w:r w:rsidRPr="00B0028D">
              <w:rPr>
                <w:sz w:val="22"/>
                <w:szCs w:val="22"/>
              </w:rPr>
              <w:t>4</w:t>
            </w:r>
            <w:r w:rsidRPr="00B0028D">
              <w:rPr>
                <w:i/>
                <w:iCs/>
                <w:sz w:val="22"/>
                <w:szCs w:val="22"/>
              </w:rPr>
              <w:t>x</w:t>
            </w:r>
            <w:r w:rsidRPr="00B0028D">
              <w:rPr>
                <w:sz w:val="22"/>
                <w:szCs w:val="22"/>
              </w:rPr>
              <w:t xml:space="preserve"> − 3</w:t>
            </w:r>
            <w:r w:rsidRPr="00B0028D">
              <w:rPr>
                <w:i/>
                <w:iCs/>
                <w:sz w:val="22"/>
                <w:szCs w:val="22"/>
              </w:rPr>
              <w:t>y</w:t>
            </w:r>
            <w:r w:rsidRPr="00B0028D">
              <w:rPr>
                <w:sz w:val="22"/>
                <w:szCs w:val="22"/>
              </w:rPr>
              <w:t xml:space="preserve"> − 15 = 0</w:t>
            </w:r>
          </w:p>
        </w:tc>
        <w:tc>
          <w:tcPr>
            <w:tcW w:w="1147" w:type="dxa"/>
            <w:vAlign w:val="center"/>
          </w:tcPr>
          <w:p w14:paraId="17B45A28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B0028D" w:rsidRPr="00B0028D" w14:paraId="1AA24CEC" w14:textId="77777777" w:rsidTr="00B0028D">
        <w:trPr>
          <w:trHeight w:val="485"/>
          <w:jc w:val="center"/>
        </w:trPr>
        <w:tc>
          <w:tcPr>
            <w:tcW w:w="1155" w:type="dxa"/>
            <w:vMerge/>
            <w:vAlign w:val="center"/>
          </w:tcPr>
          <w:p w14:paraId="218CA42D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vAlign w:val="center"/>
          </w:tcPr>
          <w:p w14:paraId="2B830C6B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rPr>
                <w:rFonts w:cs="Frutiger 55 Roman"/>
              </w:rPr>
            </w:pPr>
          </w:p>
        </w:tc>
        <w:tc>
          <w:tcPr>
            <w:tcW w:w="1147" w:type="dxa"/>
            <w:vAlign w:val="center"/>
          </w:tcPr>
          <w:p w14:paraId="5D8035F1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  <w:b/>
                <w:bCs/>
              </w:rPr>
              <w:t>(3)</w:t>
            </w:r>
          </w:p>
        </w:tc>
      </w:tr>
      <w:tr w:rsidR="00B0028D" w:rsidRPr="00B0028D" w14:paraId="10CDFD6F" w14:textId="77777777" w:rsidTr="00B0028D">
        <w:trPr>
          <w:trHeight w:val="485"/>
          <w:jc w:val="center"/>
        </w:trPr>
        <w:tc>
          <w:tcPr>
            <w:tcW w:w="9566" w:type="dxa"/>
            <w:gridSpan w:val="3"/>
            <w:vAlign w:val="center"/>
          </w:tcPr>
          <w:p w14:paraId="5F6DC290" w14:textId="77777777" w:rsidR="00B0028D" w:rsidRPr="00B0028D" w:rsidRDefault="00B0028D" w:rsidP="00E83CC3">
            <w:pPr>
              <w:suppressAutoHyphens w:val="0"/>
              <w:spacing w:before="60" w:after="60"/>
              <w:ind w:right="0"/>
              <w:jc w:val="right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(6 marks)</w:t>
            </w:r>
          </w:p>
        </w:tc>
      </w:tr>
      <w:tr w:rsidR="00B0028D" w:rsidRPr="00B0028D" w14:paraId="1FF3439F" w14:textId="77777777" w:rsidTr="00B0028D">
        <w:trPr>
          <w:trHeight w:val="485"/>
          <w:jc w:val="center"/>
        </w:trPr>
        <w:tc>
          <w:tcPr>
            <w:tcW w:w="9566" w:type="dxa"/>
            <w:gridSpan w:val="3"/>
            <w:shd w:val="clear" w:color="auto" w:fill="auto"/>
            <w:vAlign w:val="center"/>
          </w:tcPr>
          <w:p w14:paraId="49804D1C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Notes</w:t>
            </w:r>
          </w:p>
          <w:p w14:paraId="5A1B1771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  <w:b/>
                <w:bCs/>
                <w:iCs/>
              </w:rPr>
            </w:pPr>
            <w:r w:rsidRPr="00B0028D">
              <w:rPr>
                <w:rFonts w:cs="Frutiger 55 Roman"/>
                <w:b/>
                <w:bCs/>
                <w:iCs/>
              </w:rPr>
              <w:t xml:space="preserve">(a) </w:t>
            </w:r>
          </w:p>
          <w:p w14:paraId="5C5F35F2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  <w:lang w:eastAsia="en-US"/>
              </w:rPr>
            </w:pPr>
            <w:r w:rsidRPr="00B0028D">
              <w:rPr>
                <w:sz w:val="22"/>
                <w:szCs w:val="22"/>
                <w:lang w:eastAsia="en-US"/>
              </w:rPr>
              <w:t xml:space="preserve">M1 for method to find gradient of </w:t>
            </w:r>
            <w:r w:rsidRPr="00B0028D">
              <w:rPr>
                <w:b/>
                <w:bCs/>
                <w:sz w:val="22"/>
                <w:szCs w:val="22"/>
                <w:lang w:eastAsia="en-US"/>
              </w:rPr>
              <w:t>L</w:t>
            </w:r>
            <w:r w:rsidRPr="00B0028D">
              <w:rPr>
                <w:b/>
                <w:bCs/>
                <w:sz w:val="22"/>
                <w:szCs w:val="22"/>
                <w:vertAlign w:val="subscript"/>
                <w:lang w:eastAsia="en-US"/>
              </w:rPr>
              <w:t>1</w:t>
            </w:r>
            <w:r w:rsidRPr="00B0028D">
              <w:rPr>
                <w:sz w:val="22"/>
                <w:szCs w:val="22"/>
                <w:lang w:eastAsia="en-US"/>
              </w:rPr>
              <w:t xml:space="preserve"> or sight of “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m</w:t>
            </w:r>
            <w:r w:rsidRPr="00B0028D">
              <w:rPr>
                <w:sz w:val="22"/>
                <w:szCs w:val="22"/>
                <w:lang w:eastAsia="en-US"/>
              </w:rPr>
              <w:t xml:space="preserve"> = − </w:t>
            </w:r>
            <w:r w:rsidRPr="00B0028D">
              <w:rPr>
                <w:position w:val="-24"/>
                <w:sz w:val="22"/>
                <w:szCs w:val="22"/>
                <w:lang w:eastAsia="en-US"/>
              </w:rPr>
              <w:object w:dxaOrig="240" w:dyaOrig="620" w14:anchorId="48AFBCFC">
                <v:shape id="_x0000_i1086" type="#_x0000_t75" style="width:12pt;height:30.6pt" o:ole="">
                  <v:imagedata r:id="rId50" o:title=""/>
                </v:shape>
                <o:OLEObject Type="Embed" ProgID="Equation.3" ShapeID="_x0000_i1086" DrawAspect="Content" ObjectID="_1684499042" r:id="rId63"/>
              </w:object>
            </w:r>
            <w:r w:rsidRPr="00B0028D">
              <w:rPr>
                <w:sz w:val="22"/>
                <w:szCs w:val="22"/>
                <w:lang w:eastAsia="en-US"/>
              </w:rPr>
              <w:t>”</w:t>
            </w:r>
          </w:p>
          <w:p w14:paraId="4BA57455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  <w:lang w:eastAsia="en-US"/>
              </w:rPr>
            </w:pPr>
            <w:r w:rsidRPr="00B0028D">
              <w:rPr>
                <w:sz w:val="22"/>
                <w:szCs w:val="22"/>
                <w:lang w:eastAsia="en-US"/>
              </w:rPr>
              <w:t xml:space="preserve">M1 for method to find equation, ie use of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y</w:t>
            </w:r>
            <w:r w:rsidRPr="00B0028D">
              <w:rPr>
                <w:sz w:val="22"/>
                <w:szCs w:val="22"/>
                <w:lang w:eastAsia="en-US"/>
              </w:rPr>
              <w:t xml:space="preserve"> –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y</w:t>
            </w:r>
            <w:r w:rsidRPr="00B0028D">
              <w:rPr>
                <w:sz w:val="22"/>
                <w:szCs w:val="22"/>
                <w:vertAlign w:val="subscript"/>
                <w:lang w:eastAsia="en-US"/>
              </w:rPr>
              <w:t>1</w:t>
            </w:r>
            <w:r w:rsidRPr="00B0028D">
              <w:rPr>
                <w:sz w:val="22"/>
                <w:szCs w:val="22"/>
                <w:lang w:eastAsia="en-US"/>
              </w:rPr>
              <w:t xml:space="preserve"> =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m</w:t>
            </w:r>
            <w:r w:rsidRPr="00B0028D">
              <w:rPr>
                <w:sz w:val="22"/>
                <w:szCs w:val="22"/>
                <w:lang w:eastAsia="en-US"/>
              </w:rPr>
              <w:t>(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x</w:t>
            </w:r>
            <w:r w:rsidRPr="00B0028D">
              <w:rPr>
                <w:sz w:val="22"/>
                <w:szCs w:val="22"/>
                <w:lang w:eastAsia="en-US"/>
              </w:rPr>
              <w:t xml:space="preserve"> –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x</w:t>
            </w:r>
            <w:r w:rsidRPr="00B0028D">
              <w:rPr>
                <w:sz w:val="22"/>
                <w:szCs w:val="22"/>
                <w:lang w:eastAsia="en-US"/>
              </w:rPr>
              <w:t xml:space="preserve"> </w:t>
            </w:r>
            <w:r w:rsidRPr="00B0028D">
              <w:rPr>
                <w:sz w:val="22"/>
                <w:szCs w:val="22"/>
                <w:vertAlign w:val="subscript"/>
                <w:lang w:eastAsia="en-US"/>
              </w:rPr>
              <w:t>1</w:t>
            </w:r>
            <w:r w:rsidRPr="00B0028D">
              <w:rPr>
                <w:sz w:val="22"/>
                <w:szCs w:val="22"/>
                <w:lang w:eastAsia="en-US"/>
              </w:rPr>
              <w:t xml:space="preserve">) or </w:t>
            </w:r>
          </w:p>
          <w:p w14:paraId="256CBE8B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  <w:lang w:eastAsia="en-US"/>
              </w:rPr>
            </w:pPr>
            <w:r w:rsidRPr="00B0028D">
              <w:rPr>
                <w:i/>
                <w:iCs/>
                <w:sz w:val="22"/>
                <w:szCs w:val="22"/>
                <w:lang w:eastAsia="en-US"/>
              </w:rPr>
              <w:t>y</w:t>
            </w:r>
            <w:r w:rsidRPr="00B0028D">
              <w:rPr>
                <w:sz w:val="22"/>
                <w:szCs w:val="22"/>
                <w:lang w:eastAsia="en-US"/>
              </w:rPr>
              <w:t xml:space="preserve"> =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mx</w:t>
            </w:r>
            <w:r w:rsidRPr="00B0028D">
              <w:rPr>
                <w:sz w:val="22"/>
                <w:szCs w:val="22"/>
                <w:lang w:eastAsia="en-US"/>
              </w:rPr>
              <w:t xml:space="preserve"> +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 xml:space="preserve">c, </w:t>
            </w:r>
            <w:r w:rsidRPr="00B0028D">
              <w:rPr>
                <w:sz w:val="22"/>
                <w:szCs w:val="22"/>
                <w:lang w:eastAsia="en-US"/>
              </w:rPr>
              <w:t xml:space="preserve">with attempt to find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c</w:t>
            </w:r>
          </w:p>
          <w:p w14:paraId="57D68FEB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  <w:lang w:eastAsia="en-US"/>
              </w:rPr>
            </w:pPr>
            <w:r w:rsidRPr="00B0028D">
              <w:rPr>
                <w:sz w:val="22"/>
                <w:szCs w:val="22"/>
                <w:lang w:eastAsia="en-US"/>
              </w:rPr>
              <w:t xml:space="preserve">A1 for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y</w:t>
            </w:r>
            <w:r w:rsidRPr="00B0028D">
              <w:rPr>
                <w:sz w:val="22"/>
                <w:szCs w:val="22"/>
                <w:lang w:eastAsia="en-US"/>
              </w:rPr>
              <w:t xml:space="preserve"> = −</w:t>
            </w:r>
            <w:r w:rsidRPr="00B0028D">
              <w:rPr>
                <w:position w:val="-24"/>
                <w:sz w:val="22"/>
                <w:szCs w:val="22"/>
                <w:lang w:eastAsia="en-US"/>
              </w:rPr>
              <w:object w:dxaOrig="240" w:dyaOrig="620" w14:anchorId="18F1F96C">
                <v:shape id="_x0000_i1087" type="#_x0000_t75" style="width:12pt;height:30.6pt" o:ole="">
                  <v:imagedata r:id="rId50" o:title=""/>
                </v:shape>
                <o:OLEObject Type="Embed" ProgID="Equation.3" ShapeID="_x0000_i1087" DrawAspect="Content" ObjectID="_1684499043" r:id="rId64"/>
              </w:objec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x</w:t>
            </w:r>
            <w:r w:rsidRPr="00B0028D">
              <w:rPr>
                <w:sz w:val="22"/>
                <w:szCs w:val="22"/>
                <w:lang w:eastAsia="en-US"/>
              </w:rPr>
              <w:t xml:space="preserve"> + </w:t>
            </w:r>
            <w:r w:rsidRPr="00B0028D">
              <w:rPr>
                <w:position w:val="-24"/>
                <w:sz w:val="22"/>
                <w:szCs w:val="22"/>
                <w:lang w:eastAsia="en-US"/>
              </w:rPr>
              <w:object w:dxaOrig="240" w:dyaOrig="620" w14:anchorId="15FA70F7">
                <v:shape id="_x0000_i1088" type="#_x0000_t75" style="width:12pt;height:30.6pt" o:ole="">
                  <v:imagedata r:id="rId57" o:title=""/>
                </v:shape>
                <o:OLEObject Type="Embed" ProgID="Equation.3" ShapeID="_x0000_i1088" DrawAspect="Content" ObjectID="_1684499044" r:id="rId65"/>
              </w:object>
            </w:r>
          </w:p>
          <w:p w14:paraId="5D5C17C4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  <w:p w14:paraId="31089B8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  <w:b/>
                <w:bCs/>
                <w:iCs/>
              </w:rPr>
            </w:pPr>
            <w:r w:rsidRPr="00B0028D">
              <w:rPr>
                <w:rFonts w:cs="Frutiger 55 Roman"/>
                <w:b/>
                <w:bCs/>
                <w:iCs/>
              </w:rPr>
              <w:t>(b)</w:t>
            </w:r>
          </w:p>
          <w:p w14:paraId="3243AEBD" w14:textId="39E5BF32" w:rsidR="00B0028D" w:rsidRPr="00B0028D" w:rsidRDefault="00B0028D" w:rsidP="00B0028D">
            <w:pPr>
              <w:suppressAutoHyphens w:val="0"/>
              <w:spacing w:before="0"/>
              <w:ind w:right="0"/>
              <w:rPr>
                <w:lang w:eastAsia="en-US"/>
              </w:rPr>
            </w:pPr>
            <w:r w:rsidRPr="00B0028D">
              <w:rPr>
                <w:sz w:val="22"/>
                <w:szCs w:val="22"/>
                <w:lang w:eastAsia="en-US"/>
              </w:rPr>
              <w:t xml:space="preserve">M1 for method to find gradient of </w:t>
            </w:r>
            <w:r w:rsidRPr="00B0028D">
              <w:rPr>
                <w:b/>
                <w:bCs/>
                <w:lang w:eastAsia="en-US"/>
              </w:rPr>
              <w:t>L</w:t>
            </w:r>
            <w:r w:rsidRPr="00B0028D">
              <w:rPr>
                <w:b/>
                <w:bCs/>
                <w:vertAlign w:val="subscript"/>
                <w:lang w:eastAsia="en-US"/>
              </w:rPr>
              <w:t>3</w:t>
            </w:r>
            <w:r w:rsidRPr="00B0028D">
              <w:rPr>
                <w:b/>
                <w:bCs/>
                <w:lang w:eastAsia="en-US"/>
              </w:rPr>
              <w:t xml:space="preserve">, </w:t>
            </w:r>
            <w:r w:rsidRPr="00B0028D">
              <w:rPr>
                <w:lang w:eastAsia="en-US"/>
              </w:rPr>
              <w:t>eg use of</w:t>
            </w:r>
            <w:r w:rsidRPr="00B0028D">
              <w:rPr>
                <w:sz w:val="22"/>
                <w:szCs w:val="22"/>
                <w:lang w:eastAsia="en-US"/>
              </w:rPr>
              <w:t xml:space="preserve"> -</w:t>
            </w:r>
            <w:r w:rsidRPr="00B0028D">
              <w:rPr>
                <w:sz w:val="22"/>
                <w:szCs w:val="22"/>
                <w:lang w:eastAsia="en-US"/>
              </w:rPr>
              <w:fldChar w:fldCharType="begin"/>
            </w:r>
            <w:r w:rsidRPr="00B0028D">
              <w:rPr>
                <w:sz w:val="22"/>
                <w:szCs w:val="22"/>
                <w:lang w:eastAsia="en-US"/>
              </w:rPr>
              <w:instrText xml:space="preserve"> QUOTE </w:instrText>
            </w:r>
            <w:r w:rsidRPr="00B0028D">
              <w:rPr>
                <w:noProof/>
              </w:rPr>
              <w:drawing>
                <wp:inline distT="0" distB="0" distL="0" distR="0" wp14:anchorId="43CC6735" wp14:editId="5ABA5899">
                  <wp:extent cx="184150" cy="298450"/>
                  <wp:effectExtent l="0" t="0" r="6350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028D">
              <w:rPr>
                <w:sz w:val="22"/>
                <w:szCs w:val="22"/>
                <w:lang w:eastAsia="en-US"/>
              </w:rPr>
              <w:instrText xml:space="preserve"> </w:instrText>
            </w:r>
            <w:r w:rsidRPr="00B0028D">
              <w:rPr>
                <w:sz w:val="22"/>
                <w:szCs w:val="22"/>
                <w:lang w:eastAsia="en-US"/>
              </w:rPr>
              <w:fldChar w:fldCharType="separate"/>
            </w:r>
            <w:r w:rsidRPr="00B0028D">
              <w:rPr>
                <w:noProof/>
              </w:rPr>
              <w:drawing>
                <wp:inline distT="0" distB="0" distL="0" distR="0" wp14:anchorId="13A02DEE" wp14:editId="4A8CFC4C">
                  <wp:extent cx="184150" cy="298450"/>
                  <wp:effectExtent l="0" t="0" r="635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028D">
              <w:rPr>
                <w:sz w:val="22"/>
                <w:szCs w:val="22"/>
                <w:lang w:eastAsia="en-US"/>
              </w:rPr>
              <w:fldChar w:fldCharType="end"/>
            </w:r>
            <w:r w:rsidRPr="00B0028D">
              <w:rPr>
                <w:sz w:val="22"/>
                <w:szCs w:val="22"/>
                <w:lang w:eastAsia="en-US"/>
              </w:rPr>
              <w:t xml:space="preserve"> or sight of “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m</w:t>
            </w:r>
            <w:r w:rsidRPr="00B0028D">
              <w:rPr>
                <w:sz w:val="22"/>
                <w:szCs w:val="22"/>
                <w:lang w:eastAsia="en-US"/>
              </w:rPr>
              <w:t xml:space="preserve"> = </w:t>
            </w:r>
            <w:r w:rsidRPr="00B0028D">
              <w:rPr>
                <w:position w:val="-24"/>
                <w:sz w:val="22"/>
                <w:szCs w:val="22"/>
                <w:lang w:eastAsia="en-US"/>
              </w:rPr>
              <w:object w:dxaOrig="240" w:dyaOrig="620" w14:anchorId="030EB67E">
                <v:shape id="_x0000_i1089" type="#_x0000_t75" style="width:12pt;height:30.6pt" o:ole="">
                  <v:imagedata r:id="rId60" o:title=""/>
                </v:shape>
                <o:OLEObject Type="Embed" ProgID="Equation.3" ShapeID="_x0000_i1089" DrawAspect="Content" ObjectID="_1684499045" r:id="rId67"/>
              </w:object>
            </w:r>
            <w:r w:rsidRPr="00B0028D">
              <w:rPr>
                <w:sz w:val="22"/>
                <w:szCs w:val="22"/>
                <w:lang w:eastAsia="en-US"/>
              </w:rPr>
              <w:t>”</w:t>
            </w:r>
          </w:p>
          <w:p w14:paraId="69934593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lang w:eastAsia="en-US"/>
              </w:rPr>
            </w:pPr>
            <w:r w:rsidRPr="00B0028D">
              <w:rPr>
                <w:sz w:val="22"/>
                <w:szCs w:val="22"/>
                <w:lang w:eastAsia="en-US"/>
              </w:rPr>
              <w:t xml:space="preserve">M1 for method to find equation, ie use of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y</w:t>
            </w:r>
            <w:r w:rsidRPr="00B0028D">
              <w:rPr>
                <w:sz w:val="22"/>
                <w:szCs w:val="22"/>
                <w:lang w:eastAsia="en-US"/>
              </w:rPr>
              <w:t xml:space="preserve"> –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y</w:t>
            </w:r>
            <w:r w:rsidRPr="00B0028D">
              <w:rPr>
                <w:sz w:val="22"/>
                <w:szCs w:val="22"/>
                <w:vertAlign w:val="subscript"/>
                <w:lang w:eastAsia="en-US"/>
              </w:rPr>
              <w:t>1</w:t>
            </w:r>
            <w:r w:rsidRPr="00B0028D">
              <w:rPr>
                <w:sz w:val="22"/>
                <w:szCs w:val="22"/>
                <w:lang w:eastAsia="en-US"/>
              </w:rPr>
              <w:t xml:space="preserve"> =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m</w:t>
            </w:r>
            <w:r w:rsidRPr="00B0028D">
              <w:rPr>
                <w:sz w:val="22"/>
                <w:szCs w:val="22"/>
                <w:lang w:eastAsia="en-US"/>
              </w:rPr>
              <w:t>(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x</w:t>
            </w:r>
            <w:r w:rsidRPr="00B0028D">
              <w:rPr>
                <w:sz w:val="22"/>
                <w:szCs w:val="22"/>
                <w:lang w:eastAsia="en-US"/>
              </w:rPr>
              <w:t xml:space="preserve"> –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x</w:t>
            </w:r>
            <w:r w:rsidRPr="00B0028D">
              <w:rPr>
                <w:sz w:val="22"/>
                <w:szCs w:val="22"/>
                <w:lang w:eastAsia="en-US"/>
              </w:rPr>
              <w:t xml:space="preserve"> </w:t>
            </w:r>
            <w:r w:rsidRPr="00B0028D">
              <w:rPr>
                <w:sz w:val="22"/>
                <w:szCs w:val="22"/>
                <w:vertAlign w:val="subscript"/>
                <w:lang w:eastAsia="en-US"/>
              </w:rPr>
              <w:t>1</w:t>
            </w:r>
            <w:r w:rsidRPr="00B0028D">
              <w:rPr>
                <w:sz w:val="22"/>
                <w:szCs w:val="22"/>
                <w:lang w:eastAsia="en-US"/>
              </w:rPr>
              <w:t xml:space="preserve">) or </w:t>
            </w:r>
          </w:p>
          <w:p w14:paraId="51E10C17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lang w:eastAsia="en-US"/>
              </w:rPr>
            </w:pPr>
            <w:r w:rsidRPr="00B0028D">
              <w:rPr>
                <w:i/>
                <w:iCs/>
                <w:sz w:val="22"/>
                <w:szCs w:val="22"/>
                <w:lang w:eastAsia="en-US"/>
              </w:rPr>
              <w:t>y</w:t>
            </w:r>
            <w:r w:rsidRPr="00B0028D">
              <w:rPr>
                <w:sz w:val="22"/>
                <w:szCs w:val="22"/>
                <w:lang w:eastAsia="en-US"/>
              </w:rPr>
              <w:t xml:space="preserve"> =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mx</w:t>
            </w:r>
            <w:r w:rsidRPr="00B0028D">
              <w:rPr>
                <w:sz w:val="22"/>
                <w:szCs w:val="22"/>
                <w:lang w:eastAsia="en-US"/>
              </w:rPr>
              <w:t xml:space="preserve"> +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 xml:space="preserve">c, </w:t>
            </w:r>
            <w:r w:rsidRPr="00B0028D">
              <w:rPr>
                <w:sz w:val="22"/>
                <w:szCs w:val="22"/>
                <w:lang w:eastAsia="en-US"/>
              </w:rPr>
              <w:t xml:space="preserve">with attempt to find </w:t>
            </w:r>
            <w:r w:rsidRPr="00B0028D">
              <w:rPr>
                <w:i/>
                <w:iCs/>
                <w:sz w:val="22"/>
                <w:szCs w:val="22"/>
                <w:lang w:eastAsia="en-US"/>
              </w:rPr>
              <w:t>c</w:t>
            </w:r>
          </w:p>
          <w:p w14:paraId="4199B994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lang w:eastAsia="en-US"/>
              </w:rPr>
            </w:pPr>
            <w:r w:rsidRPr="00B0028D">
              <w:rPr>
                <w:sz w:val="22"/>
                <w:szCs w:val="22"/>
                <w:lang w:eastAsia="en-US"/>
              </w:rPr>
              <w:t xml:space="preserve">A1 for </w:t>
            </w:r>
            <w:r w:rsidRPr="00B0028D">
              <w:rPr>
                <w:lang w:eastAsia="en-US"/>
              </w:rPr>
              <w:t>4</w:t>
            </w:r>
            <w:r w:rsidRPr="00B0028D">
              <w:rPr>
                <w:i/>
                <w:iCs/>
                <w:lang w:eastAsia="en-US"/>
              </w:rPr>
              <w:t>x</w:t>
            </w:r>
            <w:r w:rsidRPr="00B0028D">
              <w:rPr>
                <w:lang w:eastAsia="en-US"/>
              </w:rPr>
              <w:t xml:space="preserve"> − 3</w:t>
            </w:r>
            <w:r w:rsidRPr="00B0028D">
              <w:rPr>
                <w:i/>
                <w:iCs/>
                <w:lang w:eastAsia="en-US"/>
              </w:rPr>
              <w:t>y</w:t>
            </w:r>
            <w:r w:rsidRPr="00B0028D">
              <w:rPr>
                <w:lang w:eastAsia="en-US"/>
              </w:rPr>
              <w:t xml:space="preserve"> − 15 = 0 or -4</w:t>
            </w:r>
            <w:r w:rsidRPr="00B0028D">
              <w:rPr>
                <w:i/>
                <w:iCs/>
                <w:lang w:eastAsia="en-US"/>
              </w:rPr>
              <w:t>x</w:t>
            </w:r>
            <w:r w:rsidRPr="00B0028D">
              <w:rPr>
                <w:lang w:eastAsia="en-US"/>
              </w:rPr>
              <w:t xml:space="preserve"> + 3</w:t>
            </w:r>
            <w:r w:rsidRPr="00B0028D">
              <w:rPr>
                <w:i/>
                <w:iCs/>
                <w:lang w:eastAsia="en-US"/>
              </w:rPr>
              <w:t>y</w:t>
            </w:r>
            <w:r w:rsidRPr="00B0028D">
              <w:rPr>
                <w:lang w:eastAsia="en-US"/>
              </w:rPr>
              <w:t xml:space="preserve"> + 15 = 0 </w:t>
            </w:r>
          </w:p>
          <w:p w14:paraId="417139D5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lang w:eastAsia="en-US"/>
              </w:rPr>
            </w:pPr>
            <w:r w:rsidRPr="00B0028D">
              <w:rPr>
                <w:lang w:eastAsia="en-US"/>
              </w:rPr>
              <w:t>(accept 4</w:t>
            </w:r>
            <w:r w:rsidRPr="00B0028D">
              <w:rPr>
                <w:i/>
                <w:iCs/>
                <w:lang w:eastAsia="en-US"/>
              </w:rPr>
              <w:t>x</w:t>
            </w:r>
            <w:r w:rsidRPr="00B0028D">
              <w:rPr>
                <w:lang w:eastAsia="en-US"/>
              </w:rPr>
              <w:t xml:space="preserve"> + −3</w:t>
            </w:r>
            <w:r w:rsidRPr="00B0028D">
              <w:rPr>
                <w:i/>
                <w:iCs/>
                <w:lang w:eastAsia="en-US"/>
              </w:rPr>
              <w:t>y</w:t>
            </w:r>
            <w:r w:rsidRPr="00B0028D">
              <w:rPr>
                <w:lang w:eastAsia="en-US"/>
              </w:rPr>
              <w:t xml:space="preserve"> + −15 = 0)</w:t>
            </w:r>
          </w:p>
          <w:p w14:paraId="2FC47CC4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</w:tr>
    </w:tbl>
    <w:p w14:paraId="5275EB20" w14:textId="121DF28D" w:rsidR="00B65593" w:rsidRPr="00B0028D" w:rsidRDefault="00B0028D" w:rsidP="00B65593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b/>
          <w:bCs/>
          <w:sz w:val="22"/>
          <w:szCs w:val="22"/>
        </w:rPr>
      </w:pPr>
      <w:r w:rsidRPr="00B0028D">
        <w:rPr>
          <w:rFonts w:ascii="Frutiger 55 Roman" w:hAnsi="Frutiger 55 Roman" w:cs="Frutiger 55 Roman"/>
          <w:b/>
          <w:bCs/>
          <w:color w:val="0070C0"/>
          <w:sz w:val="22"/>
          <w:szCs w:val="20"/>
          <w:lang w:eastAsia="en-US"/>
        </w:rPr>
        <w:br w:type="page"/>
      </w:r>
    </w:p>
    <w:p w14:paraId="10CA0597" w14:textId="38A7E8F6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  <w:r w:rsidRPr="00B0028D">
        <w:rPr>
          <w:rFonts w:ascii="Arial" w:hAnsi="Arial" w:cs="Arial"/>
          <w:sz w:val="22"/>
          <w:szCs w:val="22"/>
        </w:rPr>
        <w:lastRenderedPageBreak/>
        <w:t> </w:t>
      </w:r>
    </w:p>
    <w:p w14:paraId="66AF9C48" w14:textId="2C141530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  <w:r w:rsidRPr="00B0028D">
        <w:rPr>
          <w:rFonts w:ascii="Arial" w:hAnsi="Arial" w:cs="Arial"/>
          <w:sz w:val="22"/>
          <w:szCs w:val="22"/>
        </w:rPr>
        <w:t> </w:t>
      </w:r>
    </w:p>
    <w:tbl>
      <w:tblPr>
        <w:tblW w:w="978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2015"/>
        <w:gridCol w:w="673"/>
        <w:gridCol w:w="891"/>
        <w:gridCol w:w="3930"/>
        <w:gridCol w:w="1138"/>
      </w:tblGrid>
      <w:tr w:rsidR="00B0028D" w:rsidRPr="00F43A75" w14:paraId="14F0AD35" w14:textId="77777777" w:rsidTr="00F43A75">
        <w:trPr>
          <w:trHeight w:val="623"/>
          <w:tblHeader/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14:paraId="7A0B5982" w14:textId="05F10113" w:rsidR="00B0028D" w:rsidRPr="00F43A75" w:rsidRDefault="00B0028D" w:rsidP="00E83CC3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szCs w:val="20"/>
                <w:lang w:eastAsia="en-US"/>
              </w:rPr>
            </w:pPr>
            <w:r w:rsidRPr="00F43A75">
              <w:rPr>
                <w:b/>
                <w:bCs/>
                <w:sz w:val="22"/>
                <w:szCs w:val="20"/>
                <w:lang w:eastAsia="en-US"/>
              </w:rPr>
              <w:br w:type="page"/>
              <w:t>Questi</w:t>
            </w:r>
            <w:r w:rsidR="00F43A75" w:rsidRPr="00F43A75">
              <w:rPr>
                <w:b/>
                <w:bCs/>
                <w:sz w:val="22"/>
                <w:szCs w:val="20"/>
                <w:lang w:eastAsia="en-US"/>
              </w:rPr>
              <w:t>on</w:t>
            </w:r>
          </w:p>
        </w:tc>
        <w:tc>
          <w:tcPr>
            <w:tcW w:w="751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14:paraId="2075CAE3" w14:textId="77777777" w:rsidR="00B0028D" w:rsidRPr="00F43A75" w:rsidRDefault="00B0028D" w:rsidP="00E83CC3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szCs w:val="20"/>
                <w:lang w:eastAsia="en-US"/>
              </w:rPr>
            </w:pPr>
            <w:r w:rsidRPr="00F43A75">
              <w:rPr>
                <w:b/>
                <w:bCs/>
                <w:sz w:val="22"/>
                <w:szCs w:val="20"/>
                <w:lang w:eastAsia="en-US"/>
              </w:rPr>
              <w:t>Schem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14:paraId="61F52747" w14:textId="77777777" w:rsidR="00B0028D" w:rsidRPr="00F43A75" w:rsidRDefault="00B0028D" w:rsidP="00E83CC3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szCs w:val="20"/>
                <w:lang w:eastAsia="en-US"/>
              </w:rPr>
            </w:pPr>
            <w:r w:rsidRPr="00F43A75">
              <w:rPr>
                <w:b/>
                <w:bCs/>
                <w:sz w:val="22"/>
                <w:szCs w:val="20"/>
                <w:lang w:eastAsia="en-US"/>
              </w:rPr>
              <w:t xml:space="preserve">Marks   </w:t>
            </w:r>
          </w:p>
        </w:tc>
      </w:tr>
      <w:tr w:rsidR="00B0028D" w:rsidRPr="00F43A75" w14:paraId="5905D00E" w14:textId="77777777" w:rsidTr="0081506D">
        <w:trPr>
          <w:trHeight w:val="600"/>
          <w:jc w:val="center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3178A2" w14:textId="01C8F9B0" w:rsidR="00B0028D" w:rsidRPr="00F43A75" w:rsidRDefault="00E83CC3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6</w:t>
            </w:r>
            <w:r w:rsidR="00B0028D" w:rsidRPr="00F43A75">
              <w:rPr>
                <w:b/>
                <w:sz w:val="22"/>
                <w:szCs w:val="22"/>
              </w:rPr>
              <w:t>(a)</w:t>
            </w:r>
          </w:p>
        </w:tc>
        <w:tc>
          <w:tcPr>
            <w:tcW w:w="2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EDC967" w14:textId="77777777" w:rsidR="00B0028D" w:rsidRPr="00F43A75" w:rsidRDefault="00FA4D51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>
              <w:rPr>
                <w:position w:val="-22"/>
              </w:rPr>
              <w:pict w14:anchorId="76D243B7">
                <v:shape id="_x0000_i1090" type="#_x0000_t75" style="width:12pt;height:30pt">
                  <v:imagedata r:id="rId68" o:title=""/>
                </v:shape>
              </w:pict>
            </w:r>
            <w:r w:rsidR="00B0028D" w:rsidRPr="00F43A75">
              <w:rPr>
                <w:sz w:val="22"/>
                <w:szCs w:val="22"/>
              </w:rPr>
              <w:t xml:space="preserve"> oe</w:t>
            </w:r>
          </w:p>
        </w:tc>
        <w:tc>
          <w:tcPr>
            <w:tcW w:w="48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543349" w14:textId="77777777" w:rsidR="00B0028D" w:rsidRPr="00F43A75" w:rsidRDefault="00FA4D51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>
              <w:rPr>
                <w:position w:val="-22"/>
              </w:rPr>
              <w:pict w14:anchorId="7B7CAEB3">
                <v:shape id="_x0000_i1091" type="#_x0000_t75" style="width:12pt;height:30pt">
                  <v:imagedata r:id="rId68" o:title=""/>
                </v:shape>
              </w:pict>
            </w:r>
            <w:r w:rsidR="00B0028D" w:rsidRPr="00F43A75">
              <w:rPr>
                <w:sz w:val="22"/>
                <w:szCs w:val="22"/>
              </w:rPr>
              <w:t xml:space="preserve"> or exact equivalents such as 1.25 but </w:t>
            </w:r>
            <w:r w:rsidR="00B0028D" w:rsidRPr="00F43A75">
              <w:rPr>
                <w:b/>
                <w:sz w:val="22"/>
                <w:szCs w:val="22"/>
              </w:rPr>
              <w:t>not</w:t>
            </w:r>
            <w:r w:rsidR="00B0028D" w:rsidRPr="00F43A75">
              <w:rPr>
                <w:sz w:val="22"/>
                <w:szCs w:val="22"/>
              </w:rPr>
              <w:t xml:space="preserve"> </w:t>
            </w:r>
            <w:r>
              <w:rPr>
                <w:position w:val="-22"/>
              </w:rPr>
              <w:pict w14:anchorId="79470687">
                <v:shape id="_x0000_i1092" type="#_x0000_t75" style="width:20.4pt;height:30pt">
                  <v:imagedata r:id="rId69" o:title=""/>
                </v:shape>
              </w:pict>
            </w:r>
          </w:p>
        </w:tc>
        <w:tc>
          <w:tcPr>
            <w:tcW w:w="1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403A35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B1</w:t>
            </w:r>
          </w:p>
        </w:tc>
      </w:tr>
      <w:tr w:rsidR="00B0028D" w:rsidRPr="00F43A75" w14:paraId="17C01517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0B89E5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B5E3BF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EEC9CA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right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1)</w:t>
            </w:r>
          </w:p>
        </w:tc>
      </w:tr>
      <w:tr w:rsidR="00B0028D" w:rsidRPr="00F43A75" w14:paraId="6BEA4E6A" w14:textId="77777777" w:rsidTr="00F43A75">
        <w:trPr>
          <w:jc w:val="center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F5CA81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b)</w:t>
            </w:r>
          </w:p>
        </w:tc>
        <w:tc>
          <w:tcPr>
            <w:tcW w:w="3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6684B6" w14:textId="77777777" w:rsidR="00B0028D" w:rsidRPr="00F43A75" w:rsidRDefault="00FA4D51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>
              <w:rPr>
                <w:position w:val="-20"/>
              </w:rPr>
              <w:pict w14:anchorId="34D272D6">
                <v:shape id="_x0000_i1093" type="#_x0000_t75" style="width:55.2pt;height:28.8pt">
                  <v:imagedata r:id="rId70" o:title=""/>
                </v:shape>
              </w:pict>
            </w:r>
          </w:p>
        </w:tc>
        <w:tc>
          <w:tcPr>
            <w:tcW w:w="3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FE2FC1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 xml:space="preserve">Uses a line with a parallel gradient </w:t>
            </w:r>
            <w:r w:rsidR="00FA4D51">
              <w:rPr>
                <w:position w:val="-20"/>
              </w:rPr>
              <w:pict w14:anchorId="088C5715">
                <v:shape id="_x0000_i1094" type="#_x0000_t75" style="width:12pt;height:28.8pt">
                  <v:imagedata r:id="rId71" o:title=""/>
                </v:shape>
              </w:pict>
            </w:r>
            <w:r w:rsidRPr="00F43A75">
              <w:rPr>
                <w:sz w:val="22"/>
                <w:szCs w:val="22"/>
              </w:rPr>
              <w:t xml:space="preserve"> oe or their gradient from part (a). Evidence is </w:t>
            </w:r>
            <w:r w:rsidR="00FA4D51">
              <w:rPr>
                <w:position w:val="-20"/>
              </w:rPr>
              <w:pict w14:anchorId="0AF58438">
                <v:shape id="_x0000_i1095" type="#_x0000_t75" style="width:65.4pt;height:28.8pt">
                  <v:imagedata r:id="rId72" o:title=""/>
                </v:shape>
              </w:pict>
            </w:r>
            <w:r w:rsidRPr="00F43A75">
              <w:rPr>
                <w:sz w:val="22"/>
                <w:szCs w:val="22"/>
              </w:rPr>
              <w:t>or similar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7ADFD9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M1</w:t>
            </w:r>
          </w:p>
        </w:tc>
      </w:tr>
      <w:tr w:rsidR="00B0028D" w:rsidRPr="00F43A75" w14:paraId="489DD67C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CF1665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3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9AEB19" w14:textId="77777777" w:rsidR="00B0028D" w:rsidRPr="00F43A75" w:rsidRDefault="00FA4D51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>
              <w:rPr>
                <w:position w:val="-22"/>
              </w:rPr>
              <w:pict w14:anchorId="07DE05AE">
                <v:shape id="_x0000_i1096" type="#_x0000_t75" style="width:164.4pt;height:30pt">
                  <v:imagedata r:id="rId73" o:title=""/>
                </v:shape>
              </w:pict>
            </w:r>
          </w:p>
        </w:tc>
        <w:tc>
          <w:tcPr>
            <w:tcW w:w="3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39DFB8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Method of finding an equation of a line with numerical gradient and passing through</w:t>
            </w:r>
            <w:r w:rsidR="00FA4D51">
              <w:rPr>
                <w:position w:val="-14"/>
              </w:rPr>
              <w:pict w14:anchorId="6B8C9390">
                <v:shape id="_x0000_i1097" type="#_x0000_t75" style="width:31.8pt;height:19.8pt">
                  <v:imagedata r:id="rId74" o:title=""/>
                </v:shape>
              </w:pict>
            </w:r>
            <w:r w:rsidRPr="00F43A75">
              <w:rPr>
                <w:sz w:val="22"/>
                <w:szCs w:val="22"/>
              </w:rPr>
              <w:t>.  Score even for the perpendicular line. Must be seen in part (a)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48742D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M1</w:t>
            </w:r>
          </w:p>
        </w:tc>
      </w:tr>
      <w:tr w:rsidR="00B0028D" w:rsidRPr="00F43A75" w14:paraId="57ADD857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3A41DD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3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FDADED" w14:textId="77777777" w:rsidR="00B0028D" w:rsidRPr="00F43A75" w:rsidRDefault="00FA4D51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>
              <w:rPr>
                <w:position w:val="-20"/>
              </w:rPr>
              <w:pict w14:anchorId="0B05F3BA">
                <v:shape id="_x0000_i1098" type="#_x0000_t75" style="width:60pt;height:28.8pt">
                  <v:imagedata r:id="rId75" o:title=""/>
                </v:shape>
              </w:pict>
            </w:r>
          </w:p>
        </w:tc>
        <w:tc>
          <w:tcPr>
            <w:tcW w:w="3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06337E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Correct equation. Allow</w:t>
            </w:r>
            <w:r w:rsidR="00FA4D51">
              <w:rPr>
                <w:position w:val="-20"/>
              </w:rPr>
              <w:pict w14:anchorId="7E63D625">
                <v:shape id="_x0000_i1099" type="#_x0000_t75" style="width:22.2pt;height:25.2pt">
                  <v:imagedata r:id="rId76" o:title=""/>
                </v:shape>
              </w:pict>
            </w:r>
            <w:r w:rsidRPr="00F43A75">
              <w:rPr>
                <w:sz w:val="22"/>
                <w:szCs w:val="22"/>
              </w:rPr>
              <w:t xml:space="preserve"> for -1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F22CD0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A1</w:t>
            </w:r>
          </w:p>
        </w:tc>
      </w:tr>
      <w:tr w:rsidR="00B0028D" w:rsidRPr="00F43A75" w14:paraId="1006DE95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5164F6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9B05AA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350B7E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right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3)</w:t>
            </w:r>
          </w:p>
        </w:tc>
      </w:tr>
      <w:tr w:rsidR="00B0028D" w:rsidRPr="00F43A75" w14:paraId="065EC136" w14:textId="77777777" w:rsidTr="00F43A75">
        <w:trPr>
          <w:jc w:val="center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95ACA1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c)</w:t>
            </w: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0C86A9" w14:textId="77777777" w:rsidR="00B0028D" w:rsidRPr="00F43A75" w:rsidRDefault="00FA4D51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>
              <w:rPr>
                <w:position w:val="-14"/>
              </w:rPr>
              <w:pict w14:anchorId="571B56C1">
                <v:shape id="_x0000_i1100" type="#_x0000_t75" style="width:1in;height:19.8pt">
                  <v:imagedata r:id="rId77" o:title=""/>
                </v:shape>
              </w:pict>
            </w:r>
          </w:p>
        </w:tc>
        <w:tc>
          <w:tcPr>
            <w:tcW w:w="549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96EA12" w14:textId="77777777" w:rsidR="00B0028D" w:rsidRPr="00F43A75" w:rsidRDefault="00FA4D51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>
              <w:rPr>
                <w:position w:val="-14"/>
              </w:rPr>
              <w:pict w14:anchorId="4EDC1A21">
                <v:shape id="_x0000_i1101" type="#_x0000_t75" style="width:65.4pt;height:18.6pt">
                  <v:imagedata r:id="rId78" o:title=""/>
                </v:shape>
              </w:pict>
            </w:r>
            <w:r w:rsidR="00B0028D" w:rsidRPr="00F43A75">
              <w:rPr>
                <w:sz w:val="22"/>
                <w:szCs w:val="22"/>
              </w:rPr>
              <w:t xml:space="preserve">Follow through on their 'c'. Allow also if  – 10 is marked in the correct place on the diagram. Allow </w:t>
            </w:r>
            <w:r w:rsidR="00B0028D" w:rsidRPr="00F43A75">
              <w:rPr>
                <w:i/>
                <w:sz w:val="22"/>
                <w:szCs w:val="22"/>
              </w:rPr>
              <w:t>x</w:t>
            </w:r>
            <w:r w:rsidR="00B0028D" w:rsidRPr="00F43A75">
              <w:rPr>
                <w:sz w:val="22"/>
                <w:szCs w:val="22"/>
              </w:rPr>
              <w:t xml:space="preserve"> = 0, </w:t>
            </w:r>
            <w:r w:rsidR="00B0028D" w:rsidRPr="00F43A75">
              <w:rPr>
                <w:i/>
                <w:sz w:val="22"/>
                <w:szCs w:val="22"/>
              </w:rPr>
              <w:t>y</w:t>
            </w:r>
            <w:r w:rsidR="00B0028D" w:rsidRPr="00F43A75">
              <w:rPr>
                <w:sz w:val="22"/>
                <w:szCs w:val="22"/>
              </w:rPr>
              <w:t xml:space="preserve"> = -10 (the </w:t>
            </w:r>
            <w:r w:rsidR="00B0028D" w:rsidRPr="00F43A75">
              <w:rPr>
                <w:i/>
                <w:sz w:val="22"/>
                <w:szCs w:val="22"/>
              </w:rPr>
              <w:t>x</w:t>
            </w:r>
            <w:r w:rsidR="00B0028D" w:rsidRPr="00F43A75">
              <w:rPr>
                <w:sz w:val="22"/>
                <w:szCs w:val="22"/>
              </w:rPr>
              <w:t xml:space="preserve"> = 0 may be seen “embedded” but not just </w:t>
            </w:r>
            <w:r w:rsidR="00B0028D" w:rsidRPr="00F43A75">
              <w:rPr>
                <w:i/>
                <w:sz w:val="22"/>
                <w:szCs w:val="22"/>
              </w:rPr>
              <w:t>y</w:t>
            </w:r>
            <w:r w:rsidR="00B0028D" w:rsidRPr="00F43A75">
              <w:rPr>
                <w:sz w:val="22"/>
                <w:szCs w:val="22"/>
              </w:rPr>
              <w:t xml:space="preserve"> = -10 with no evidence that </w:t>
            </w:r>
            <w:r w:rsidR="00B0028D" w:rsidRPr="00F43A75">
              <w:rPr>
                <w:i/>
                <w:sz w:val="22"/>
                <w:szCs w:val="22"/>
              </w:rPr>
              <w:t>x</w:t>
            </w:r>
            <w:r w:rsidR="00B0028D" w:rsidRPr="00F43A75">
              <w:rPr>
                <w:sz w:val="22"/>
                <w:szCs w:val="22"/>
              </w:rPr>
              <w:t xml:space="preserve"> = 0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9E84F0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B1ft</w:t>
            </w:r>
          </w:p>
        </w:tc>
      </w:tr>
      <w:tr w:rsidR="00B0028D" w:rsidRPr="00F43A75" w14:paraId="7DBBDFE8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26D5CF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551F1" w14:textId="77777777" w:rsidR="00B0028D" w:rsidRPr="00F43A75" w:rsidRDefault="00FA4D51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>
              <w:rPr>
                <w:position w:val="-14"/>
              </w:rPr>
              <w:pict w14:anchorId="6CE35308">
                <v:shape id="_x0000_i1102" type="#_x0000_t75" style="width:56.4pt;height:19.8pt">
                  <v:imagedata r:id="rId79" o:title=""/>
                </v:shape>
              </w:pict>
            </w:r>
          </w:p>
        </w:tc>
        <w:tc>
          <w:tcPr>
            <w:tcW w:w="549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85928D" w14:textId="77777777" w:rsidR="00B0028D" w:rsidRPr="00F43A75" w:rsidRDefault="00FA4D51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>
              <w:rPr>
                <w:position w:val="-14"/>
              </w:rPr>
              <w:pict w14:anchorId="67F53B16">
                <v:shape id="_x0000_i1103" type="#_x0000_t75" style="width:56.4pt;height:19.8pt">
                  <v:imagedata r:id="rId79" o:title=""/>
                </v:shape>
              </w:pict>
            </w:r>
            <w:r w:rsidR="00B0028D" w:rsidRPr="00F43A75">
              <w:rPr>
                <w:sz w:val="22"/>
                <w:szCs w:val="22"/>
              </w:rPr>
              <w:t xml:space="preserve"> Correct coordinates. Allow also if 8 is marked in the correct place on the diagram. Allow </w:t>
            </w:r>
            <w:r w:rsidR="00B0028D" w:rsidRPr="00F43A75">
              <w:rPr>
                <w:i/>
                <w:sz w:val="22"/>
                <w:szCs w:val="22"/>
              </w:rPr>
              <w:t>y</w:t>
            </w:r>
            <w:r w:rsidR="00B0028D" w:rsidRPr="00F43A75">
              <w:rPr>
                <w:sz w:val="22"/>
                <w:szCs w:val="22"/>
              </w:rPr>
              <w:t xml:space="preserve"> = 0, </w:t>
            </w:r>
            <w:r w:rsidR="00B0028D" w:rsidRPr="00F43A75">
              <w:rPr>
                <w:i/>
                <w:sz w:val="22"/>
                <w:szCs w:val="22"/>
              </w:rPr>
              <w:t>x</w:t>
            </w:r>
            <w:r w:rsidR="00B0028D" w:rsidRPr="00F43A75">
              <w:rPr>
                <w:sz w:val="22"/>
                <w:szCs w:val="22"/>
              </w:rPr>
              <w:t xml:space="preserve"> = 8 (the </w:t>
            </w:r>
            <w:r w:rsidR="00B0028D" w:rsidRPr="00F43A75">
              <w:rPr>
                <w:i/>
                <w:sz w:val="22"/>
                <w:szCs w:val="22"/>
              </w:rPr>
              <w:t>y</w:t>
            </w:r>
            <w:r w:rsidR="00B0028D" w:rsidRPr="00F43A75">
              <w:rPr>
                <w:sz w:val="22"/>
                <w:szCs w:val="22"/>
              </w:rPr>
              <w:t xml:space="preserve"> = 0 may be seen “embedded” but not just </w:t>
            </w:r>
            <w:r w:rsidR="00B0028D" w:rsidRPr="00F43A75">
              <w:rPr>
                <w:i/>
                <w:sz w:val="22"/>
                <w:szCs w:val="22"/>
              </w:rPr>
              <w:t>x</w:t>
            </w:r>
            <w:r w:rsidR="00B0028D" w:rsidRPr="00F43A75">
              <w:rPr>
                <w:sz w:val="22"/>
                <w:szCs w:val="22"/>
              </w:rPr>
              <w:t xml:space="preserve"> = 8 with no evidence that </w:t>
            </w:r>
            <w:r w:rsidR="00B0028D" w:rsidRPr="00F43A75">
              <w:rPr>
                <w:i/>
                <w:sz w:val="22"/>
                <w:szCs w:val="22"/>
              </w:rPr>
              <w:t>y</w:t>
            </w:r>
            <w:r w:rsidR="00B0028D" w:rsidRPr="00F43A75">
              <w:rPr>
                <w:sz w:val="22"/>
                <w:szCs w:val="22"/>
              </w:rPr>
              <w:t xml:space="preserve"> = 0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53D268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both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 xml:space="preserve">B1 </w:t>
            </w:r>
          </w:p>
        </w:tc>
      </w:tr>
      <w:tr w:rsidR="00B0028D" w:rsidRPr="00F43A75" w14:paraId="6992C25B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89B880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77CBA8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Do not penalise lack of “0” twice so penalise it at the first occurrence but check the diagram if necessary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CCDEF8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both"/>
              <w:rPr>
                <w:sz w:val="22"/>
                <w:szCs w:val="22"/>
              </w:rPr>
            </w:pPr>
          </w:p>
        </w:tc>
      </w:tr>
      <w:tr w:rsidR="00B0028D" w:rsidRPr="00F43A75" w14:paraId="61A2761C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371D56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6D44E1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F8675E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right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2)</w:t>
            </w:r>
          </w:p>
        </w:tc>
      </w:tr>
      <w:tr w:rsidR="00B0028D" w:rsidRPr="00F43A75" w14:paraId="53CA75C6" w14:textId="77777777" w:rsidTr="00F43A75">
        <w:trPr>
          <w:jc w:val="center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hideMark/>
          </w:tcPr>
          <w:p w14:paraId="3099FED8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d)</w:t>
            </w:r>
          </w:p>
          <w:p w14:paraId="1ED262D0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Way 1</w:t>
            </w:r>
          </w:p>
        </w:tc>
        <w:tc>
          <w:tcPr>
            <w:tcW w:w="3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257DD6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 xml:space="preserve">Area of Parallelogram =  </w:t>
            </w:r>
            <w:r w:rsidR="00FA4D51">
              <w:rPr>
                <w:position w:val="-14"/>
              </w:rPr>
              <w:pict w14:anchorId="45E8AB76">
                <v:shape id="_x0000_i1104" type="#_x0000_t75" style="width:1in;height:19.8pt">
                  <v:imagedata r:id="rId80" o:title=""/>
                </v:shape>
              </w:pict>
            </w:r>
          </w:p>
        </w:tc>
        <w:tc>
          <w:tcPr>
            <w:tcW w:w="3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593E08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 xml:space="preserve">Uses area of parallelogram = </w:t>
            </w:r>
            <w:r w:rsidR="00FA4D51">
              <w:rPr>
                <w:position w:val="-14"/>
              </w:rPr>
              <w:pict w14:anchorId="0A0699FF">
                <v:shape id="_x0000_i1105" type="#_x0000_t75" style="width:102.6pt;height:19.8pt">
                  <v:imagedata r:id="rId81" o:title=""/>
                </v:shape>
              </w:pict>
            </w:r>
            <w:r w:rsidRPr="00F43A75">
              <w:rPr>
                <w:sz w:val="22"/>
                <w:szCs w:val="22"/>
              </w:rPr>
              <w:t>Follow through on their 10 and their 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AD70BA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M1</w:t>
            </w:r>
          </w:p>
        </w:tc>
      </w:tr>
      <w:tr w:rsidR="00B0028D" w:rsidRPr="00F43A75" w14:paraId="0D6FC6C7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1914FD7B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3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54D1546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=  104</w:t>
            </w:r>
          </w:p>
        </w:tc>
        <w:tc>
          <w:tcPr>
            <w:tcW w:w="3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936041C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cao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486C4D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A1</w:t>
            </w:r>
          </w:p>
        </w:tc>
      </w:tr>
      <w:tr w:rsidR="00B0028D" w:rsidRPr="00F43A75" w14:paraId="5DC43F97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14297D10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gridSpan w:val="4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16AF8E34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Correct answer only scores both marks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67EF2DFD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right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2)</w:t>
            </w:r>
          </w:p>
        </w:tc>
      </w:tr>
      <w:tr w:rsidR="00B0028D" w:rsidRPr="00F43A75" w14:paraId="075EE28D" w14:textId="77777777" w:rsidTr="00F43A75">
        <w:trPr>
          <w:jc w:val="center"/>
        </w:trPr>
        <w:tc>
          <w:tcPr>
            <w:tcW w:w="1134" w:type="dxa"/>
            <w:vMerge w:val="restart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hideMark/>
          </w:tcPr>
          <w:p w14:paraId="4CC86749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d)</w:t>
            </w:r>
          </w:p>
          <w:p w14:paraId="3F2F36C8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Way 2</w:t>
            </w:r>
          </w:p>
        </w:tc>
        <w:tc>
          <w:tcPr>
            <w:tcW w:w="3581" w:type="dxa"/>
            <w:gridSpan w:val="3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5579A4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 xml:space="preserve">Trapezium </w:t>
            </w:r>
            <w:r w:rsidRPr="00F43A75">
              <w:rPr>
                <w:i/>
                <w:sz w:val="22"/>
                <w:szCs w:val="22"/>
              </w:rPr>
              <w:t>AOCD</w:t>
            </w:r>
            <w:r w:rsidRPr="00F43A75">
              <w:rPr>
                <w:sz w:val="22"/>
                <w:szCs w:val="22"/>
              </w:rPr>
              <w:t xml:space="preserve"> + Triangle </w:t>
            </w:r>
            <w:r w:rsidRPr="00F43A75">
              <w:rPr>
                <w:i/>
                <w:sz w:val="22"/>
                <w:szCs w:val="22"/>
              </w:rPr>
              <w:t>OCB</w:t>
            </w:r>
          </w:p>
          <w:p w14:paraId="17283A09" w14:textId="77777777" w:rsidR="00B0028D" w:rsidRPr="00F43A75" w:rsidRDefault="00FA4D51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>
              <w:rPr>
                <w:position w:val="-22"/>
              </w:rPr>
              <w:pict w14:anchorId="3A4E9418">
                <v:shape id="_x0000_i1106" type="#_x0000_t75" style="width:174.6pt;height:30pt">
                  <v:imagedata r:id="rId82" o:title=""/>
                </v:shape>
              </w:pict>
            </w:r>
          </w:p>
        </w:tc>
        <w:tc>
          <w:tcPr>
            <w:tcW w:w="3932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471A3F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 xml:space="preserve">A correct method using their values for </w:t>
            </w:r>
            <w:r w:rsidRPr="00F43A75">
              <w:rPr>
                <w:i/>
                <w:sz w:val="22"/>
                <w:szCs w:val="22"/>
              </w:rPr>
              <w:t>AOCD</w:t>
            </w:r>
            <w:r w:rsidRPr="00F43A75">
              <w:rPr>
                <w:sz w:val="22"/>
                <w:szCs w:val="22"/>
              </w:rPr>
              <w:t xml:space="preserve"> + </w:t>
            </w:r>
            <w:r w:rsidRPr="00F43A75">
              <w:rPr>
                <w:i/>
                <w:sz w:val="22"/>
                <w:szCs w:val="22"/>
              </w:rPr>
              <w:t>OCB</w:t>
            </w:r>
            <w:r w:rsidRPr="00F43A75">
              <w:rPr>
                <w:sz w:val="22"/>
                <w:szCs w:val="22"/>
              </w:rPr>
              <w:t>.</w:t>
            </w:r>
          </w:p>
        </w:tc>
        <w:tc>
          <w:tcPr>
            <w:tcW w:w="1134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2BC6DED2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M1</w:t>
            </w:r>
          </w:p>
        </w:tc>
      </w:tr>
      <w:tr w:rsidR="00B0028D" w:rsidRPr="00F43A75" w14:paraId="02E2A281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5E2600E8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3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FD9B45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= 104</w:t>
            </w:r>
          </w:p>
        </w:tc>
        <w:tc>
          <w:tcPr>
            <w:tcW w:w="3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3AA1DA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cao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125FDE5F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A1</w:t>
            </w:r>
          </w:p>
        </w:tc>
      </w:tr>
      <w:tr w:rsidR="00B0028D" w:rsidRPr="00F43A75" w14:paraId="7228842A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4B80E6FC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gridSpan w:val="4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</w:tcPr>
          <w:p w14:paraId="2B2A2D43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24" w:space="0" w:color="auto"/>
            </w:tcBorders>
            <w:vAlign w:val="center"/>
            <w:hideMark/>
          </w:tcPr>
          <w:p w14:paraId="0C173A69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right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2)</w:t>
            </w:r>
          </w:p>
        </w:tc>
      </w:tr>
      <w:tr w:rsidR="00B0028D" w:rsidRPr="00F43A75" w14:paraId="64212198" w14:textId="77777777" w:rsidTr="00F43A75">
        <w:trPr>
          <w:jc w:val="center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hideMark/>
          </w:tcPr>
          <w:p w14:paraId="17633E0A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d)</w:t>
            </w:r>
          </w:p>
          <w:p w14:paraId="554FC5FF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Way 3</w:t>
            </w:r>
          </w:p>
        </w:tc>
        <w:tc>
          <w:tcPr>
            <w:tcW w:w="3581" w:type="dxa"/>
            <w:gridSpan w:val="3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6BA299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2 Triangles + Rectangle</w:t>
            </w:r>
          </w:p>
          <w:p w14:paraId="6C49B50D" w14:textId="77777777" w:rsidR="00B0028D" w:rsidRPr="00F43A75" w:rsidRDefault="00FA4D51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>
              <w:rPr>
                <w:position w:val="-22"/>
              </w:rPr>
              <w:pict w14:anchorId="739428FE">
                <v:shape id="_x0000_i1107" type="#_x0000_t75" style="width:126pt;height:30pt">
                  <v:imagedata r:id="rId83" o:title=""/>
                </v:shape>
              </w:pict>
            </w:r>
          </w:p>
        </w:tc>
        <w:tc>
          <w:tcPr>
            <w:tcW w:w="3932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B39C19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A correct method using their values for 2x</w:t>
            </w:r>
            <w:r w:rsidRPr="00F43A75">
              <w:rPr>
                <w:i/>
                <w:sz w:val="22"/>
                <w:szCs w:val="22"/>
              </w:rPr>
              <w:t>OBC</w:t>
            </w:r>
            <w:r w:rsidRPr="00F43A75">
              <w:rPr>
                <w:sz w:val="22"/>
                <w:szCs w:val="22"/>
              </w:rPr>
              <w:t xml:space="preserve"> + rectangle.</w:t>
            </w:r>
          </w:p>
        </w:tc>
        <w:tc>
          <w:tcPr>
            <w:tcW w:w="1134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1F7845F9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M1</w:t>
            </w:r>
          </w:p>
        </w:tc>
      </w:tr>
      <w:tr w:rsidR="00B0028D" w:rsidRPr="00F43A75" w14:paraId="1052E554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6612B0A3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3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0F570C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= 104</w:t>
            </w:r>
          </w:p>
        </w:tc>
        <w:tc>
          <w:tcPr>
            <w:tcW w:w="3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8B4E89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cao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0C50BC42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A1</w:t>
            </w:r>
          </w:p>
        </w:tc>
      </w:tr>
      <w:tr w:rsidR="00B0028D" w:rsidRPr="00F43A75" w14:paraId="7BB8B49F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57348794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gridSpan w:val="4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</w:tcPr>
          <w:p w14:paraId="15421E39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24" w:space="0" w:color="auto"/>
            </w:tcBorders>
            <w:vAlign w:val="center"/>
            <w:hideMark/>
          </w:tcPr>
          <w:p w14:paraId="248E21F0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right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2)</w:t>
            </w:r>
          </w:p>
        </w:tc>
      </w:tr>
      <w:tr w:rsidR="00B0028D" w:rsidRPr="00F43A75" w14:paraId="13725A54" w14:textId="77777777" w:rsidTr="00F43A75">
        <w:trPr>
          <w:jc w:val="center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hideMark/>
          </w:tcPr>
          <w:p w14:paraId="77F6400E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d)</w:t>
            </w:r>
          </w:p>
          <w:p w14:paraId="3D044283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Way 4</w:t>
            </w:r>
          </w:p>
        </w:tc>
        <w:tc>
          <w:tcPr>
            <w:tcW w:w="3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7864F1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 xml:space="preserve">Triangle </w:t>
            </w:r>
            <w:r w:rsidRPr="00F43A75">
              <w:rPr>
                <w:i/>
                <w:sz w:val="22"/>
                <w:szCs w:val="22"/>
              </w:rPr>
              <w:t>ACD</w:t>
            </w:r>
            <w:r w:rsidRPr="00F43A75">
              <w:rPr>
                <w:sz w:val="22"/>
                <w:szCs w:val="22"/>
              </w:rPr>
              <w:t xml:space="preserve"> + Triangle </w:t>
            </w:r>
            <w:r w:rsidRPr="00F43A75">
              <w:rPr>
                <w:i/>
                <w:sz w:val="22"/>
                <w:szCs w:val="22"/>
              </w:rPr>
              <w:t>ACB</w:t>
            </w:r>
          </w:p>
          <w:p w14:paraId="10C56B16" w14:textId="77777777" w:rsidR="00B0028D" w:rsidRPr="00F43A75" w:rsidRDefault="00FA4D51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>
              <w:rPr>
                <w:position w:val="-22"/>
              </w:rPr>
              <w:pict w14:anchorId="15F59508">
                <v:shape id="_x0000_i1108" type="#_x0000_t75" style="width:105pt;height:30pt">
                  <v:imagedata r:id="rId84" o:title=""/>
                </v:shape>
              </w:pict>
            </w:r>
          </w:p>
        </w:tc>
        <w:tc>
          <w:tcPr>
            <w:tcW w:w="3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A9F64D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 xml:space="preserve">A correct method using their values for </w:t>
            </w:r>
            <w:r w:rsidRPr="00F43A75">
              <w:rPr>
                <w:i/>
                <w:sz w:val="22"/>
                <w:szCs w:val="22"/>
              </w:rPr>
              <w:t>ACD</w:t>
            </w:r>
            <w:r w:rsidRPr="00F43A75">
              <w:rPr>
                <w:sz w:val="22"/>
                <w:szCs w:val="22"/>
              </w:rPr>
              <w:t xml:space="preserve"> + </w:t>
            </w:r>
            <w:r w:rsidRPr="00F43A75">
              <w:rPr>
                <w:i/>
                <w:sz w:val="22"/>
                <w:szCs w:val="22"/>
              </w:rPr>
              <w:t>ABC</w:t>
            </w:r>
            <w:r w:rsidRPr="00F43A75">
              <w:rPr>
                <w:sz w:val="22"/>
                <w:szCs w:val="22"/>
              </w:rP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135A8A25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M1</w:t>
            </w:r>
          </w:p>
        </w:tc>
      </w:tr>
      <w:tr w:rsidR="00B0028D" w:rsidRPr="00F43A75" w14:paraId="7E70660C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24FFFFED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35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09FA29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= 104</w:t>
            </w:r>
          </w:p>
        </w:tc>
        <w:tc>
          <w:tcPr>
            <w:tcW w:w="3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CEA48F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cao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138C0A36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43A75">
              <w:rPr>
                <w:sz w:val="22"/>
                <w:szCs w:val="22"/>
              </w:rPr>
              <w:t>A1</w:t>
            </w:r>
          </w:p>
        </w:tc>
      </w:tr>
      <w:tr w:rsidR="00B0028D" w:rsidRPr="00F43A75" w14:paraId="15F2F2C2" w14:textId="77777777" w:rsidTr="00F43A75">
        <w:trPr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3907CF8C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gridSpan w:val="4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</w:tcPr>
          <w:p w14:paraId="7BB20AFE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24" w:space="0" w:color="auto"/>
            </w:tcBorders>
            <w:vAlign w:val="center"/>
            <w:hideMark/>
          </w:tcPr>
          <w:p w14:paraId="785CAA01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right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2)</w:t>
            </w:r>
          </w:p>
        </w:tc>
      </w:tr>
      <w:tr w:rsidR="00B0028D" w:rsidRPr="00F43A75" w14:paraId="42953E77" w14:textId="77777777" w:rsidTr="00F43A75">
        <w:trPr>
          <w:trHeight w:val="291"/>
          <w:jc w:val="center"/>
        </w:trPr>
        <w:tc>
          <w:tcPr>
            <w:tcW w:w="1134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57C2D6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7513" w:type="dxa"/>
            <w:gridSpan w:val="4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DA54B9" w14:textId="77777777" w:rsidR="00B0028D" w:rsidRPr="00F43A75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F113E6" w14:textId="77777777" w:rsidR="00B0028D" w:rsidRPr="00F43A75" w:rsidRDefault="00B0028D" w:rsidP="00B0028D">
            <w:pPr>
              <w:suppressAutoHyphens w:val="0"/>
              <w:spacing w:before="0"/>
              <w:ind w:right="0"/>
              <w:jc w:val="right"/>
              <w:rPr>
                <w:b/>
                <w:sz w:val="22"/>
                <w:szCs w:val="22"/>
              </w:rPr>
            </w:pPr>
            <w:r w:rsidRPr="00F43A75">
              <w:rPr>
                <w:b/>
                <w:sz w:val="22"/>
                <w:szCs w:val="22"/>
              </w:rPr>
              <w:t>(8 marks)</w:t>
            </w:r>
          </w:p>
        </w:tc>
      </w:tr>
    </w:tbl>
    <w:p w14:paraId="63351A79" w14:textId="77777777" w:rsidR="00F43A75" w:rsidRDefault="00F43A75">
      <w:pPr>
        <w:suppressAutoHyphens w:val="0"/>
        <w:spacing w:before="0"/>
        <w:ind w:right="0"/>
        <w:rPr>
          <w:rFonts w:ascii="Frutiger 55 Roman" w:hAnsi="Frutiger 55 Roman" w:cs="Frutiger 55 Roman"/>
          <w:b/>
          <w:bCs/>
          <w:color w:val="0070C0"/>
          <w:sz w:val="22"/>
          <w:szCs w:val="20"/>
          <w:lang w:eastAsia="en-US"/>
        </w:rPr>
      </w:pPr>
    </w:p>
    <w:tbl>
      <w:tblPr>
        <w:tblW w:w="9639" w:type="dxa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4111"/>
        <w:gridCol w:w="3260"/>
        <w:gridCol w:w="1134"/>
      </w:tblGrid>
      <w:tr w:rsidR="00F43A75" w:rsidRPr="00F43A75" w14:paraId="65D931FB" w14:textId="77777777" w:rsidTr="00E83CC3">
        <w:trPr>
          <w:trHeight w:val="584"/>
        </w:trPr>
        <w:tc>
          <w:tcPr>
            <w:tcW w:w="1134" w:type="dxa"/>
            <w:shd w:val="clear" w:color="auto" w:fill="D9D9D9" w:themeFill="background1" w:themeFillShade="D9"/>
            <w:vAlign w:val="center"/>
          </w:tcPr>
          <w:p w14:paraId="798A9E25" w14:textId="15C96CC4" w:rsidR="00F43A75" w:rsidRPr="00F43A75" w:rsidRDefault="00F43A75" w:rsidP="00F43A75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bCs/>
                <w:sz w:val="22"/>
                <w:szCs w:val="22"/>
              </w:rPr>
            </w:pPr>
            <w:r w:rsidRPr="00F43A75">
              <w:rPr>
                <w:rFonts w:eastAsia="SimSun" w:cs="Frutiger 55 Roman"/>
                <w:b/>
                <w:bCs/>
                <w:sz w:val="22"/>
                <w:szCs w:val="22"/>
              </w:rPr>
              <w:t>Question</w:t>
            </w:r>
          </w:p>
        </w:tc>
        <w:tc>
          <w:tcPr>
            <w:tcW w:w="7371" w:type="dxa"/>
            <w:gridSpan w:val="2"/>
            <w:shd w:val="clear" w:color="auto" w:fill="D9D9D9" w:themeFill="background1" w:themeFillShade="D9"/>
            <w:vAlign w:val="center"/>
          </w:tcPr>
          <w:p w14:paraId="557955DC" w14:textId="64347949" w:rsidR="00F43A75" w:rsidRPr="00F43A75" w:rsidRDefault="00F43A75" w:rsidP="00F43A75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bCs/>
                <w:sz w:val="22"/>
                <w:szCs w:val="22"/>
              </w:rPr>
            </w:pPr>
            <w:r w:rsidRPr="00F43A75">
              <w:rPr>
                <w:rFonts w:eastAsia="SimSun" w:cs="Frutiger 55 Roman"/>
                <w:b/>
                <w:bCs/>
                <w:sz w:val="22"/>
                <w:szCs w:val="22"/>
              </w:rPr>
              <w:t>Scheme</w:t>
            </w: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14:paraId="2ADFC6C5" w14:textId="77777777" w:rsidR="00F43A75" w:rsidRPr="00F43A75" w:rsidRDefault="00F43A75" w:rsidP="00F43A75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bCs/>
                <w:sz w:val="22"/>
                <w:szCs w:val="22"/>
              </w:rPr>
            </w:pPr>
            <w:r w:rsidRPr="00F43A75">
              <w:rPr>
                <w:rFonts w:eastAsia="SimSun" w:cs="Frutiger 55 Roman"/>
                <w:b/>
                <w:bCs/>
                <w:sz w:val="22"/>
                <w:szCs w:val="22"/>
              </w:rPr>
              <w:t>Marks</w:t>
            </w:r>
          </w:p>
        </w:tc>
      </w:tr>
      <w:tr w:rsidR="00B0028D" w:rsidRPr="00B0028D" w14:paraId="5BED6F8D" w14:textId="77777777" w:rsidTr="00E83CC3">
        <w:tc>
          <w:tcPr>
            <w:tcW w:w="1134" w:type="dxa"/>
            <w:vMerge w:val="restart"/>
          </w:tcPr>
          <w:p w14:paraId="585F4FC9" w14:textId="5508A1EE" w:rsidR="00B0028D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Cs/>
                <w:sz w:val="22"/>
                <w:szCs w:val="22"/>
              </w:rPr>
            </w:pPr>
            <w:r>
              <w:rPr>
                <w:rFonts w:eastAsia="SimSun" w:cs="Frutiger 55 Roman"/>
                <w:b/>
                <w:sz w:val="22"/>
                <w:szCs w:val="22"/>
              </w:rPr>
              <w:t>7</w:t>
            </w:r>
            <w:r w:rsidR="00B0028D" w:rsidRPr="00B0028D">
              <w:rPr>
                <w:rFonts w:eastAsia="SimSun" w:cs="Frutiger 55 Roman"/>
                <w:b/>
                <w:sz w:val="22"/>
                <w:szCs w:val="22"/>
              </w:rPr>
              <w:t>(a)</w:t>
            </w:r>
          </w:p>
        </w:tc>
        <w:tc>
          <w:tcPr>
            <w:tcW w:w="7371" w:type="dxa"/>
            <w:gridSpan w:val="2"/>
            <w:vAlign w:val="center"/>
          </w:tcPr>
          <w:p w14:paraId="5B84B78C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Cs/>
                <w:sz w:val="22"/>
                <w:szCs w:val="22"/>
              </w:rPr>
            </w:pPr>
            <w:r w:rsidRPr="00B0028D">
              <w:rPr>
                <w:rFonts w:eastAsia="SimSun" w:cs="Frutiger 55 Roman"/>
                <w:bCs/>
                <w:i/>
                <w:sz w:val="22"/>
                <w:szCs w:val="22"/>
              </w:rPr>
              <w:t>l</w:t>
            </w:r>
            <w:r w:rsidRPr="00B0028D">
              <w:rPr>
                <w:rFonts w:eastAsia="SimSun" w:cs="Frutiger 55 Roman"/>
                <w:bCs/>
                <w:sz w:val="22"/>
                <w:szCs w:val="22"/>
              </w:rPr>
              <w:t>: passes through (5, 8) and (3,11)</w:t>
            </w:r>
          </w:p>
        </w:tc>
        <w:tc>
          <w:tcPr>
            <w:tcW w:w="1134" w:type="dxa"/>
          </w:tcPr>
          <w:p w14:paraId="0D82546C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  <w:sz w:val="22"/>
                <w:szCs w:val="22"/>
              </w:rPr>
            </w:pPr>
          </w:p>
        </w:tc>
      </w:tr>
      <w:tr w:rsidR="00B0028D" w:rsidRPr="00B0028D" w14:paraId="34688A75" w14:textId="77777777" w:rsidTr="00E83CC3">
        <w:tc>
          <w:tcPr>
            <w:tcW w:w="1134" w:type="dxa"/>
            <w:vMerge/>
            <w:vAlign w:val="center"/>
          </w:tcPr>
          <w:p w14:paraId="3EDD5687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4C4D5EDF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Gradient of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l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is </w:t>
            </w:r>
            <w:r w:rsidR="00FA4D51">
              <w:rPr>
                <w:rFonts w:eastAsia="SimSun" w:cs="Frutiger 55 Roman"/>
                <w:position w:val="-26"/>
                <w:sz w:val="22"/>
                <w:szCs w:val="22"/>
              </w:rPr>
              <w:pict w14:anchorId="09631805">
                <v:shape id="_x0000_i1109" type="#_x0000_t75" style="width:61.8pt;height:31.8pt">
                  <v:imagedata r:id="rId85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4F3D6515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A correct gradient in any form, simplified or unsimplified. (May be implied by subsequent work)</w:t>
            </w:r>
          </w:p>
        </w:tc>
        <w:tc>
          <w:tcPr>
            <w:tcW w:w="1134" w:type="dxa"/>
            <w:vAlign w:val="center"/>
          </w:tcPr>
          <w:p w14:paraId="015BA8D4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B1</w:t>
            </w:r>
          </w:p>
        </w:tc>
      </w:tr>
      <w:tr w:rsidR="00B0028D" w:rsidRPr="00B0028D" w14:paraId="4AA74E86" w14:textId="77777777" w:rsidTr="00E83CC3">
        <w:trPr>
          <w:trHeight w:val="553"/>
        </w:trPr>
        <w:tc>
          <w:tcPr>
            <w:tcW w:w="1134" w:type="dxa"/>
            <w:vMerge/>
          </w:tcPr>
          <w:p w14:paraId="2994823F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Merge w:val="restart"/>
            <w:vAlign w:val="center"/>
          </w:tcPr>
          <w:p w14:paraId="415584C3" w14:textId="77777777" w:rsidR="00B0028D" w:rsidRPr="00B0028D" w:rsidRDefault="00FA4D51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>
              <w:rPr>
                <w:rFonts w:eastAsia="SimSun" w:cs="Frutiger 55 Roman"/>
                <w:b/>
                <w:position w:val="-12"/>
                <w:sz w:val="22"/>
                <w:szCs w:val="22"/>
              </w:rPr>
              <w:pict w14:anchorId="399D2F90">
                <v:shape id="_x0000_i1110" type="#_x0000_t75" style="width:80.4pt;height:16.8pt">
                  <v:imagedata r:id="rId86" o:title=""/>
                </v:shape>
              </w:pict>
            </w:r>
          </w:p>
          <w:p w14:paraId="08D3152E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or</w:t>
            </w:r>
          </w:p>
          <w:p w14:paraId="24E049E6" w14:textId="77777777" w:rsidR="00B0028D" w:rsidRPr="00B0028D" w:rsidRDefault="00FA4D51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>
              <w:rPr>
                <w:rFonts w:eastAsia="SimSun" w:cs="Frutiger 55 Roman"/>
                <w:b/>
                <w:position w:val="-12"/>
                <w:sz w:val="22"/>
                <w:szCs w:val="22"/>
              </w:rPr>
              <w:pict w14:anchorId="5E36868B">
                <v:shape id="_x0000_i1111" type="#_x0000_t75" style="width:57pt;height:16.8pt">
                  <v:imagedata r:id="rId87" o:title=""/>
                </v:shape>
              </w:pict>
            </w:r>
            <w:r w:rsidR="00B0028D" w:rsidRPr="00B0028D">
              <w:rPr>
                <w:rFonts w:eastAsia="SimSun" w:cs="Frutiger 55 Roman"/>
                <w:b/>
                <w:sz w:val="22"/>
                <w:szCs w:val="22"/>
              </w:rPr>
              <w:t>and</w:t>
            </w:r>
          </w:p>
          <w:p w14:paraId="4B7FBB45" w14:textId="77777777" w:rsidR="00B0028D" w:rsidRPr="00B0028D" w:rsidRDefault="00FA4D51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>
              <w:rPr>
                <w:rFonts w:eastAsia="SimSun" w:cs="Frutiger 55 Roman"/>
                <w:b/>
                <w:position w:val="-12"/>
                <w:sz w:val="22"/>
                <w:szCs w:val="22"/>
              </w:rPr>
              <w:pict w14:anchorId="6CD47D87">
                <v:shape id="_x0000_i1112" type="#_x0000_t75" style="width:115.2pt;height:18pt">
                  <v:imagedata r:id="rId88" o:title=""/>
                </v:shape>
              </w:pict>
            </w:r>
          </w:p>
          <w:p w14:paraId="7E40212D" w14:textId="77777777" w:rsidR="00B0028D" w:rsidRPr="00B0028D" w:rsidRDefault="00FA4D51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>
              <w:rPr>
                <w:rFonts w:eastAsia="SimSun" w:cs="Frutiger 55 Roman"/>
                <w:b/>
                <w:position w:val="-12"/>
                <w:sz w:val="22"/>
                <w:szCs w:val="22"/>
              </w:rPr>
              <w:pict w14:anchorId="2EE087A0">
                <v:shape id="_x0000_i1113" type="#_x0000_t75" style="width:58.2pt;height:16.8pt">
                  <v:imagedata r:id="rId89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7D45B6C0" w14:textId="77777777" w:rsidR="00B0028D" w:rsidRPr="00B0028D" w:rsidRDefault="00FA4D51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  <w:sz w:val="22"/>
                <w:szCs w:val="22"/>
              </w:rPr>
            </w:pPr>
            <w:r>
              <w:rPr>
                <w:rFonts w:eastAsia="SimSun" w:cs="Frutiger 55 Roman"/>
                <w:position w:val="-10"/>
                <w:sz w:val="22"/>
                <w:szCs w:val="22"/>
              </w:rPr>
              <w:pict w14:anchorId="76BFC808">
                <v:shape id="_x0000_i1114" type="#_x0000_t75" style="width:79.8pt;height:15pt">
                  <v:imagedata r:id="rId90" o:title=""/>
                </v:shape>
              </w:pict>
            </w:r>
            <w:r w:rsidR="00B0028D" w:rsidRPr="00B0028D">
              <w:rPr>
                <w:rFonts w:eastAsia="SimSun" w:cs="Frutiger 55 Roman"/>
                <w:sz w:val="22"/>
                <w:szCs w:val="22"/>
              </w:rPr>
              <w:t xml:space="preserve">or </w:t>
            </w:r>
            <w:r>
              <w:rPr>
                <w:rFonts w:eastAsia="SimSun" w:cs="Frutiger 55 Roman"/>
                <w:position w:val="-10"/>
                <w:sz w:val="22"/>
                <w:szCs w:val="22"/>
              </w:rPr>
              <w:pict w14:anchorId="3669E2FA">
                <v:shape id="_x0000_i1115" type="#_x0000_t75" style="width:75pt;height:15pt">
                  <v:imagedata r:id="rId91" o:title=""/>
                </v:shape>
              </w:pict>
            </w:r>
            <w:r w:rsidR="00B0028D" w:rsidRPr="00B0028D">
              <w:rPr>
                <w:rFonts w:eastAsia="SimSun" w:cs="Frutiger 55 Roman"/>
                <w:sz w:val="22"/>
                <w:szCs w:val="22"/>
              </w:rPr>
              <w:t>with their gradient</w:t>
            </w:r>
            <w:r w:rsidR="00B0028D" w:rsidRPr="00B0028D">
              <w:rPr>
                <w:rFonts w:eastAsia="SimSun" w:cs="Frutiger 55 Roman"/>
                <w:b/>
                <w:sz w:val="22"/>
                <w:szCs w:val="22"/>
              </w:rPr>
              <w:t xml:space="preserve"> or</w:t>
            </w:r>
            <w:r w:rsidR="00B0028D" w:rsidRPr="00B0028D">
              <w:rPr>
                <w:rFonts w:eastAsia="SimSun" w:cs="Frutiger 55 Roman"/>
                <w:sz w:val="22"/>
                <w:szCs w:val="22"/>
              </w:rPr>
              <w:t xml:space="preserve"> uses </w:t>
            </w:r>
            <w:r>
              <w:rPr>
                <w:rFonts w:eastAsia="SimSun" w:cs="Frutiger 55 Roman"/>
                <w:position w:val="-10"/>
                <w:sz w:val="22"/>
                <w:szCs w:val="22"/>
              </w:rPr>
              <w:pict w14:anchorId="17356544">
                <v:shape id="_x0000_i1116" type="#_x0000_t75" style="width:48.6pt;height:13.2pt">
                  <v:imagedata r:id="rId92" o:title=""/>
                </v:shape>
              </w:pict>
            </w:r>
            <w:r w:rsidR="00B0028D" w:rsidRPr="00B0028D">
              <w:rPr>
                <w:rFonts w:eastAsia="SimSun" w:cs="Frutiger 55 Roman"/>
                <w:sz w:val="22"/>
                <w:szCs w:val="22"/>
              </w:rPr>
              <w:t xml:space="preserve"> with </w:t>
            </w:r>
            <w:r>
              <w:rPr>
                <w:rFonts w:eastAsia="SimSun" w:cs="Frutiger 55 Roman"/>
                <w:position w:val="-10"/>
                <w:sz w:val="22"/>
                <w:szCs w:val="22"/>
              </w:rPr>
              <w:pict w14:anchorId="767AB060">
                <v:shape id="_x0000_i1117" type="#_x0000_t75" style="width:31.8pt;height:15pt">
                  <v:imagedata r:id="rId93" o:title=""/>
                </v:shape>
              </w:pict>
            </w:r>
            <w:r w:rsidR="00B0028D" w:rsidRPr="00B0028D">
              <w:rPr>
                <w:rFonts w:eastAsia="SimSun" w:cs="Frutiger 55 Roman"/>
                <w:sz w:val="22"/>
                <w:szCs w:val="22"/>
              </w:rPr>
              <w:t xml:space="preserve"> or (5, 8)  and their gradient and reaches as far as </w:t>
            </w:r>
            <w:r w:rsidR="00B0028D" w:rsidRPr="00B0028D">
              <w:rPr>
                <w:rFonts w:eastAsia="SimSun" w:cs="Frutiger 55 Roman"/>
                <w:i/>
                <w:sz w:val="22"/>
                <w:szCs w:val="22"/>
              </w:rPr>
              <w:t>c</w:t>
            </w:r>
            <w:r w:rsidR="00B0028D" w:rsidRPr="00B0028D">
              <w:rPr>
                <w:rFonts w:eastAsia="SimSun" w:cs="Frutiger 55 Roman"/>
                <w:sz w:val="22"/>
                <w:szCs w:val="22"/>
              </w:rPr>
              <w:t xml:space="preserve"> = …</w:t>
            </w:r>
          </w:p>
        </w:tc>
        <w:tc>
          <w:tcPr>
            <w:tcW w:w="1134" w:type="dxa"/>
            <w:vAlign w:val="center"/>
          </w:tcPr>
          <w:p w14:paraId="7680EA3E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  <w:u w:val="single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M1</w:t>
            </w:r>
          </w:p>
        </w:tc>
      </w:tr>
      <w:tr w:rsidR="00B0028D" w:rsidRPr="00B0028D" w14:paraId="0739B254" w14:textId="77777777" w:rsidTr="00E83CC3">
        <w:trPr>
          <w:trHeight w:val="553"/>
        </w:trPr>
        <w:tc>
          <w:tcPr>
            <w:tcW w:w="1134" w:type="dxa"/>
            <w:vMerge/>
          </w:tcPr>
          <w:p w14:paraId="0F7C4A37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Merge/>
            <w:vAlign w:val="center"/>
          </w:tcPr>
          <w:p w14:paraId="2E37EA29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</w:p>
        </w:tc>
        <w:tc>
          <w:tcPr>
            <w:tcW w:w="3260" w:type="dxa"/>
            <w:vAlign w:val="center"/>
          </w:tcPr>
          <w:p w14:paraId="321EF9FE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Correct equation of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l</w:t>
            </w:r>
            <w:r w:rsidRPr="00B0028D">
              <w:rPr>
                <w:rFonts w:eastAsia="SimSun" w:cs="Frutiger 55 Roman"/>
                <w:sz w:val="22"/>
                <w:szCs w:val="20"/>
              </w:rPr>
              <w:t xml:space="preserve"> in </w:t>
            </w:r>
            <w:r w:rsidRPr="00B0028D">
              <w:rPr>
                <w:rFonts w:eastAsia="SimSun" w:cs="Frutiger 55 Roman"/>
                <w:b/>
                <w:sz w:val="22"/>
                <w:szCs w:val="20"/>
              </w:rPr>
              <w:t>any form</w:t>
            </w:r>
            <w:r w:rsidRPr="00B0028D">
              <w:rPr>
                <w:rFonts w:eastAsia="SimSun" w:cs="Frutiger 55 Roman"/>
                <w:sz w:val="22"/>
                <w:szCs w:val="20"/>
              </w:rPr>
              <w:t>.</w:t>
            </w:r>
          </w:p>
        </w:tc>
        <w:tc>
          <w:tcPr>
            <w:tcW w:w="1134" w:type="dxa"/>
            <w:vAlign w:val="center"/>
          </w:tcPr>
          <w:p w14:paraId="6969499B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A1</w:t>
            </w:r>
          </w:p>
        </w:tc>
      </w:tr>
      <w:tr w:rsidR="00B0028D" w:rsidRPr="00B0028D" w14:paraId="1E3275C0" w14:textId="77777777" w:rsidTr="00E83CC3">
        <w:tc>
          <w:tcPr>
            <w:tcW w:w="1134" w:type="dxa"/>
            <w:vMerge/>
          </w:tcPr>
          <w:p w14:paraId="4B7AED06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45E3D4F9" w14:textId="77777777" w:rsidR="00B0028D" w:rsidRPr="00B0028D" w:rsidRDefault="00FA4D51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>
              <w:rPr>
                <w:rFonts w:eastAsia="SimSun" w:cs="Frutiger 55 Roman"/>
                <w:position w:val="-10"/>
                <w:sz w:val="22"/>
                <w:szCs w:val="22"/>
              </w:rPr>
              <w:pict w14:anchorId="5BCD4870">
                <v:shape id="_x0000_i1118" type="#_x0000_t75" style="width:70.8pt;height:15pt">
                  <v:imagedata r:id="rId94" o:title=""/>
                </v:shape>
              </w:pict>
            </w:r>
            <w:r w:rsidR="00B0028D" w:rsidRPr="00B0028D">
              <w:rPr>
                <w:rFonts w:eastAsia="SimSun" w:cs="Frutiger 55 Roman"/>
                <w:sz w:val="22"/>
                <w:szCs w:val="22"/>
              </w:rPr>
              <w:t xml:space="preserve"> or e.g. </w:t>
            </w:r>
            <w:r>
              <w:rPr>
                <w:rFonts w:eastAsia="SimSun" w:cs="Frutiger 55 Roman"/>
                <w:position w:val="-10"/>
                <w:sz w:val="22"/>
                <w:szCs w:val="22"/>
              </w:rPr>
              <w:pict w14:anchorId="6D60CA60">
                <v:shape id="_x0000_i1119" type="#_x0000_t75" style="width:76.8pt;height:15pt">
                  <v:imagedata r:id="rId95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506E2D7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Correct equation in the 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required form</w:t>
            </w:r>
            <w:r w:rsidRPr="00B0028D">
              <w:rPr>
                <w:rFonts w:eastAsia="SimSun" w:cs="Frutiger 55 Roman"/>
                <w:sz w:val="22"/>
                <w:szCs w:val="22"/>
              </w:rPr>
              <w:t>. (Allow any integer multiple)</w:t>
            </w:r>
          </w:p>
        </w:tc>
        <w:tc>
          <w:tcPr>
            <w:tcW w:w="1134" w:type="dxa"/>
            <w:vAlign w:val="center"/>
          </w:tcPr>
          <w:p w14:paraId="2DD34CB5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A1  </w:t>
            </w:r>
          </w:p>
        </w:tc>
      </w:tr>
      <w:tr w:rsidR="00B0028D" w:rsidRPr="00B0028D" w14:paraId="0B96FF7D" w14:textId="77777777" w:rsidTr="00E83CC3">
        <w:tc>
          <w:tcPr>
            <w:tcW w:w="1134" w:type="dxa"/>
            <w:vMerge/>
          </w:tcPr>
          <w:p w14:paraId="10DC10DB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657F6DAF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0"/>
              </w:rPr>
            </w:pPr>
          </w:p>
        </w:tc>
        <w:tc>
          <w:tcPr>
            <w:tcW w:w="3260" w:type="dxa"/>
          </w:tcPr>
          <w:p w14:paraId="649FC164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1134" w:type="dxa"/>
          </w:tcPr>
          <w:p w14:paraId="5FCB0BF7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[4]</w:t>
            </w:r>
          </w:p>
        </w:tc>
      </w:tr>
      <w:tr w:rsidR="00B0028D" w:rsidRPr="00B0028D" w14:paraId="2F82B9F5" w14:textId="77777777" w:rsidTr="00E83CC3">
        <w:trPr>
          <w:cantSplit/>
          <w:trHeight w:val="125"/>
        </w:trPr>
        <w:tc>
          <w:tcPr>
            <w:tcW w:w="1134" w:type="dxa"/>
            <w:vMerge w:val="restart"/>
          </w:tcPr>
          <w:p w14:paraId="3AD42272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(b)</w:t>
            </w:r>
          </w:p>
        </w:tc>
        <w:tc>
          <w:tcPr>
            <w:tcW w:w="4111" w:type="dxa"/>
            <w:vAlign w:val="center"/>
          </w:tcPr>
          <w:p w14:paraId="773A468D" w14:textId="77777777" w:rsidR="00B0028D" w:rsidRPr="00B0028D" w:rsidRDefault="00FA4D51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>
              <w:rPr>
                <w:rFonts w:eastAsia="SimSun" w:cs="Frutiger 55 Roman"/>
                <w:position w:val="-12"/>
                <w:sz w:val="22"/>
                <w:szCs w:val="22"/>
              </w:rPr>
              <w:pict w14:anchorId="3540AEF9">
                <v:shape id="_x0000_i1120" type="#_x0000_t75" style="width:115.8pt;height:21.6pt">
                  <v:imagedata r:id="rId96" o:title=""/>
                </v:shape>
              </w:pict>
            </w:r>
          </w:p>
          <w:p w14:paraId="11B198F2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or</w:t>
            </w:r>
          </w:p>
          <w:p w14:paraId="654529FE" w14:textId="77777777" w:rsidR="00B0028D" w:rsidRPr="00B0028D" w:rsidRDefault="00FA4D51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0"/>
              </w:rPr>
            </w:pPr>
            <w:r>
              <w:rPr>
                <w:rFonts w:eastAsia="SimSun" w:cs="Frutiger 55 Roman"/>
                <w:position w:val="-10"/>
                <w:sz w:val="22"/>
                <w:szCs w:val="22"/>
              </w:rPr>
              <w:pict w14:anchorId="0D856818">
                <v:shape id="_x0000_i1121" type="#_x0000_t75" style="width:111pt;height:16.8pt">
                  <v:imagedata r:id="rId97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2968EA50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Fully correct method for the length of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AB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or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AB</w:t>
            </w:r>
            <w:r w:rsidRPr="00B0028D">
              <w:rPr>
                <w:rFonts w:eastAsia="SimSun" w:cs="Frutiger 55 Roman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1134" w:type="dxa"/>
            <w:vAlign w:val="center"/>
          </w:tcPr>
          <w:p w14:paraId="38F1CE43" w14:textId="77777777" w:rsidR="00B0028D" w:rsidRPr="00B0028D" w:rsidRDefault="00B0028D" w:rsidP="00B0028D">
            <w:pPr>
              <w:keepNext/>
              <w:suppressAutoHyphens w:val="0"/>
              <w:spacing w:before="0"/>
              <w:ind w:right="0"/>
              <w:outlineLvl w:val="7"/>
              <w:rPr>
                <w:rFonts w:eastAsia="SimSun" w:cs="Frutiger 55 Roman"/>
                <w:bCs/>
                <w:sz w:val="22"/>
                <w:szCs w:val="22"/>
              </w:rPr>
            </w:pPr>
            <w:r w:rsidRPr="00B0028D">
              <w:rPr>
                <w:rFonts w:eastAsia="SimSun" w:cs="Frutiger 55 Roman"/>
                <w:bCs/>
                <w:sz w:val="22"/>
                <w:szCs w:val="22"/>
              </w:rPr>
              <w:t>M1</w:t>
            </w:r>
          </w:p>
        </w:tc>
      </w:tr>
      <w:tr w:rsidR="00B0028D" w:rsidRPr="00B0028D" w14:paraId="3A2D50DF" w14:textId="77777777" w:rsidTr="00E83CC3">
        <w:trPr>
          <w:cantSplit/>
          <w:trHeight w:val="124"/>
        </w:trPr>
        <w:tc>
          <w:tcPr>
            <w:tcW w:w="1134" w:type="dxa"/>
            <w:vMerge/>
          </w:tcPr>
          <w:p w14:paraId="4524A8C5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2A6B7352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0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  =  </w:t>
            </w:r>
            <w:r w:rsidR="00FA4D51">
              <w:rPr>
                <w:rFonts w:eastAsia="SimSun" w:cs="Frutiger 55 Roman"/>
                <w:position w:val="-6"/>
                <w:sz w:val="22"/>
                <w:szCs w:val="22"/>
              </w:rPr>
              <w:pict w14:anchorId="51F707D5">
                <v:shape id="_x0000_i1122" type="#_x0000_t75" style="width:22.2pt;height:16.2pt">
                  <v:imagedata r:id="rId98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7733DDE3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Cao</w:t>
            </w:r>
          </w:p>
        </w:tc>
        <w:tc>
          <w:tcPr>
            <w:tcW w:w="1134" w:type="dxa"/>
            <w:vAlign w:val="center"/>
          </w:tcPr>
          <w:p w14:paraId="1BD44A26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Cs/>
                <w:sz w:val="22"/>
                <w:szCs w:val="22"/>
              </w:rPr>
            </w:pPr>
            <w:r w:rsidRPr="00B0028D">
              <w:rPr>
                <w:rFonts w:eastAsia="SimSun" w:cs="Frutiger 55 Roman"/>
                <w:bCs/>
                <w:sz w:val="22"/>
                <w:szCs w:val="22"/>
              </w:rPr>
              <w:t>A1</w:t>
            </w:r>
          </w:p>
        </w:tc>
      </w:tr>
      <w:tr w:rsidR="00B0028D" w:rsidRPr="00B0028D" w14:paraId="55F7B093" w14:textId="77777777" w:rsidTr="00E83CC3">
        <w:tc>
          <w:tcPr>
            <w:tcW w:w="1134" w:type="dxa"/>
            <w:vMerge/>
          </w:tcPr>
          <w:p w14:paraId="77845645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2AEE9E6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0"/>
              </w:rPr>
            </w:pPr>
          </w:p>
        </w:tc>
        <w:tc>
          <w:tcPr>
            <w:tcW w:w="3260" w:type="dxa"/>
          </w:tcPr>
          <w:p w14:paraId="1F3FFA0A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1134" w:type="dxa"/>
          </w:tcPr>
          <w:p w14:paraId="74680794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[2]</w:t>
            </w:r>
          </w:p>
        </w:tc>
      </w:tr>
      <w:tr w:rsidR="00B0028D" w:rsidRPr="00B0028D" w14:paraId="7F77CA25" w14:textId="77777777" w:rsidTr="00E83CC3">
        <w:tc>
          <w:tcPr>
            <w:tcW w:w="1134" w:type="dxa"/>
            <w:vMerge w:val="restart"/>
          </w:tcPr>
          <w:p w14:paraId="1A3DE254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(c)</w:t>
            </w:r>
          </w:p>
          <w:p w14:paraId="53206BB5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Way 1</w:t>
            </w:r>
          </w:p>
        </w:tc>
        <w:tc>
          <w:tcPr>
            <w:tcW w:w="4111" w:type="dxa"/>
            <w:vAlign w:val="center"/>
          </w:tcPr>
          <w:p w14:paraId="1DD0EBA1" w14:textId="77777777" w:rsidR="00B0028D" w:rsidRPr="00B0028D" w:rsidRDefault="00FA4D51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0"/>
              </w:rPr>
            </w:pPr>
            <w:r>
              <w:rPr>
                <w:rFonts w:eastAsia="SimSun" w:cs="Frutiger 55 Roman"/>
                <w:position w:val="-12"/>
                <w:sz w:val="22"/>
                <w:szCs w:val="22"/>
              </w:rPr>
              <w:pict w14:anchorId="0CF4492E">
                <v:shape id="_x0000_i1123" type="#_x0000_t75" style="width:126pt;height:21.6pt">
                  <v:imagedata r:id="rId99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72EC300A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Correct use of Pythagoras for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 xml:space="preserve"> BC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and sets equal to (5 –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t</w:t>
            </w:r>
            <w:r w:rsidRPr="00B0028D">
              <w:rPr>
                <w:rFonts w:eastAsia="SimSun" w:cs="Frutiger 55 Roman"/>
                <w:sz w:val="22"/>
                <w:szCs w:val="22"/>
              </w:rPr>
              <w:t>) (Allow (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t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– 5))</w:t>
            </w:r>
          </w:p>
        </w:tc>
        <w:tc>
          <w:tcPr>
            <w:tcW w:w="1134" w:type="dxa"/>
            <w:vAlign w:val="center"/>
          </w:tcPr>
          <w:p w14:paraId="69FBE472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M1</w:t>
            </w:r>
          </w:p>
        </w:tc>
      </w:tr>
      <w:tr w:rsidR="00B0028D" w:rsidRPr="00B0028D" w14:paraId="15261FFB" w14:textId="77777777" w:rsidTr="00E83CC3">
        <w:tc>
          <w:tcPr>
            <w:tcW w:w="1134" w:type="dxa"/>
            <w:vMerge/>
          </w:tcPr>
          <w:p w14:paraId="3192DA63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69D0E5FF" w14:textId="77777777" w:rsidR="00B0028D" w:rsidRPr="00B0028D" w:rsidRDefault="00FA4D51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0"/>
              </w:rPr>
            </w:pPr>
            <w:r>
              <w:rPr>
                <w:rFonts w:eastAsia="SimSun" w:cs="Frutiger 55 Roman"/>
                <w:position w:val="-6"/>
                <w:sz w:val="22"/>
                <w:szCs w:val="22"/>
              </w:rPr>
              <w:pict w14:anchorId="12A8122D">
                <v:shape id="_x0000_i1124" type="#_x0000_t75" style="width:150.6pt;height:15pt">
                  <v:imagedata r:id="rId100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0E146645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Solves for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t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using correct processing. 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Dependent on the previous mark.</w:t>
            </w:r>
          </w:p>
        </w:tc>
        <w:tc>
          <w:tcPr>
            <w:tcW w:w="1134" w:type="dxa"/>
            <w:vAlign w:val="center"/>
          </w:tcPr>
          <w:p w14:paraId="3FA4177E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d</w:t>
            </w:r>
            <w:r w:rsidRPr="00B0028D">
              <w:rPr>
                <w:rFonts w:eastAsia="SimSun" w:cs="Frutiger 55 Roman"/>
                <w:sz w:val="22"/>
                <w:szCs w:val="22"/>
              </w:rPr>
              <w:t>M1</w:t>
            </w:r>
          </w:p>
        </w:tc>
      </w:tr>
      <w:tr w:rsidR="00B0028D" w:rsidRPr="00B0028D" w14:paraId="2A36414B" w14:textId="77777777" w:rsidTr="00E83CC3">
        <w:tc>
          <w:tcPr>
            <w:tcW w:w="1134" w:type="dxa"/>
            <w:vMerge/>
          </w:tcPr>
          <w:p w14:paraId="72A5A68A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57F2EB7A" w14:textId="77777777" w:rsidR="00B0028D" w:rsidRPr="00B0028D" w:rsidRDefault="00FA4D51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>
              <w:rPr>
                <w:rFonts w:eastAsia="SimSun" w:cs="Frutiger 55 Roman"/>
                <w:position w:val="-22"/>
                <w:sz w:val="22"/>
                <w:szCs w:val="22"/>
              </w:rPr>
              <w:pict w14:anchorId="54CDFF1F">
                <v:shape id="_x0000_i1125" type="#_x0000_t75" style="width:60pt;height:30pt">
                  <v:imagedata r:id="rId101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1D407E2A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Allow equivalent answers e.g.</w:t>
            </w:r>
          </w:p>
          <w:p w14:paraId="4E34D8BD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i/>
                <w:sz w:val="22"/>
                <w:szCs w:val="22"/>
              </w:rPr>
              <w:t xml:space="preserve"> 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1.75 (allow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 xml:space="preserve">x 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= .. or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t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= … or just the correct value)</w:t>
            </w:r>
          </w:p>
        </w:tc>
        <w:tc>
          <w:tcPr>
            <w:tcW w:w="1134" w:type="dxa"/>
            <w:vAlign w:val="center"/>
          </w:tcPr>
          <w:p w14:paraId="5C6BAF70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A1</w:t>
            </w:r>
          </w:p>
        </w:tc>
      </w:tr>
      <w:tr w:rsidR="00B0028D" w:rsidRPr="00B0028D" w14:paraId="2CE0833B" w14:textId="77777777" w:rsidTr="00E83CC3">
        <w:tc>
          <w:tcPr>
            <w:tcW w:w="1134" w:type="dxa"/>
            <w:vMerge/>
          </w:tcPr>
          <w:p w14:paraId="7E739968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33D12FB5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3260" w:type="dxa"/>
          </w:tcPr>
          <w:p w14:paraId="7B1FEF38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14:paraId="13292797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[3]</w:t>
            </w:r>
          </w:p>
        </w:tc>
      </w:tr>
      <w:tr w:rsidR="00B0028D" w:rsidRPr="00B0028D" w14:paraId="71A31226" w14:textId="77777777" w:rsidTr="00E83CC3">
        <w:tc>
          <w:tcPr>
            <w:tcW w:w="1134" w:type="dxa"/>
            <w:vMerge w:val="restart"/>
          </w:tcPr>
          <w:p w14:paraId="3C172AD4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(c)</w:t>
            </w:r>
          </w:p>
          <w:p w14:paraId="5FD2C9ED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Way 2</w:t>
            </w:r>
          </w:p>
        </w:tc>
        <w:tc>
          <w:tcPr>
            <w:tcW w:w="4111" w:type="dxa"/>
            <w:vAlign w:val="center"/>
          </w:tcPr>
          <w:p w14:paraId="34996ACE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Midpoint of (5, 8) and (3, 11) is (4, 9.5) </w:t>
            </w:r>
          </w:p>
          <w:p w14:paraId="7CA33547" w14:textId="77777777" w:rsidR="00B0028D" w:rsidRPr="00B0028D" w:rsidRDefault="00FA4D51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>
              <w:rPr>
                <w:rFonts w:eastAsia="SimSun" w:cs="Frutiger 55 Roman"/>
                <w:position w:val="-22"/>
                <w:sz w:val="22"/>
                <w:szCs w:val="22"/>
              </w:rPr>
              <w:pict w14:anchorId="7DC119A1">
                <v:shape id="_x0000_i1126" type="#_x0000_t75" style="width:95.4pt;height:30pt">
                  <v:imagedata r:id="rId102" o:title=""/>
                </v:shape>
              </w:pict>
            </w:r>
          </w:p>
        </w:tc>
        <w:tc>
          <w:tcPr>
            <w:tcW w:w="3260" w:type="dxa"/>
          </w:tcPr>
          <w:p w14:paraId="1C3FD9D5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Finds equation of perpendicular bisector using perpendicular gradient and midpoint. Must be a correct method for the midpoint and a correct straight line method using the negative reciprocal gradient from (a)</w:t>
            </w:r>
          </w:p>
        </w:tc>
        <w:tc>
          <w:tcPr>
            <w:tcW w:w="1134" w:type="dxa"/>
          </w:tcPr>
          <w:p w14:paraId="58948FBA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  <w:p w14:paraId="565ABA1F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M1</w:t>
            </w:r>
          </w:p>
        </w:tc>
      </w:tr>
      <w:tr w:rsidR="00B0028D" w:rsidRPr="00B0028D" w14:paraId="01258AD8" w14:textId="77777777" w:rsidTr="00E83CC3">
        <w:tc>
          <w:tcPr>
            <w:tcW w:w="1134" w:type="dxa"/>
            <w:vMerge/>
          </w:tcPr>
          <w:p w14:paraId="17FC224F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3EBCF6C2" w14:textId="77777777" w:rsidR="00B0028D" w:rsidRPr="00B0028D" w:rsidRDefault="00FA4D51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>
              <w:rPr>
                <w:rFonts w:eastAsia="SimSun" w:cs="Frutiger 55 Roman"/>
                <w:position w:val="-10"/>
                <w:sz w:val="22"/>
                <w:szCs w:val="22"/>
              </w:rPr>
              <w:pict w14:anchorId="74013FBA">
                <v:shape id="_x0000_i1127" type="#_x0000_t75" style="width:65.4pt;height:15pt">
                  <v:imagedata r:id="rId103" o:title=""/>
                </v:shape>
              </w:pict>
            </w:r>
          </w:p>
        </w:tc>
        <w:tc>
          <w:tcPr>
            <w:tcW w:w="3260" w:type="dxa"/>
          </w:tcPr>
          <w:p w14:paraId="725343F2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Substitutes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 xml:space="preserve">y 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= 8 into their perpendicular bisector and solves for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x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. 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Dependent on the previous mark.</w:t>
            </w:r>
          </w:p>
        </w:tc>
        <w:tc>
          <w:tcPr>
            <w:tcW w:w="1134" w:type="dxa"/>
            <w:vAlign w:val="center"/>
          </w:tcPr>
          <w:p w14:paraId="7F628216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d</w:t>
            </w:r>
            <w:r w:rsidRPr="00B0028D">
              <w:rPr>
                <w:rFonts w:eastAsia="SimSun" w:cs="Frutiger 55 Roman"/>
                <w:sz w:val="22"/>
                <w:szCs w:val="22"/>
              </w:rPr>
              <w:t>M1</w:t>
            </w:r>
          </w:p>
        </w:tc>
      </w:tr>
      <w:tr w:rsidR="00B0028D" w:rsidRPr="00B0028D" w14:paraId="5E51DBAE" w14:textId="77777777" w:rsidTr="00E83CC3">
        <w:tc>
          <w:tcPr>
            <w:tcW w:w="1134" w:type="dxa"/>
            <w:vMerge/>
          </w:tcPr>
          <w:p w14:paraId="184C35E5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3EBC593A" w14:textId="77777777" w:rsidR="00B0028D" w:rsidRPr="00B0028D" w:rsidRDefault="00FA4D51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>
              <w:rPr>
                <w:rFonts w:eastAsia="SimSun" w:cs="Frutiger 55 Roman"/>
                <w:position w:val="-22"/>
                <w:sz w:val="22"/>
                <w:szCs w:val="22"/>
              </w:rPr>
              <w:pict w14:anchorId="6EF6C7B7">
                <v:shape id="_x0000_i1128" type="#_x0000_t75" style="width:60pt;height:30pt">
                  <v:imagedata r:id="rId101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5AB7CC8A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Allow equivalent answers e.g.</w:t>
            </w:r>
          </w:p>
          <w:p w14:paraId="582EB0C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i/>
                <w:sz w:val="22"/>
                <w:szCs w:val="22"/>
              </w:rPr>
              <w:t xml:space="preserve"> 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1.75 (allow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 xml:space="preserve">x 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= .. or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t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= … or just the correct value)</w:t>
            </w:r>
          </w:p>
        </w:tc>
        <w:tc>
          <w:tcPr>
            <w:tcW w:w="1134" w:type="dxa"/>
            <w:vAlign w:val="center"/>
          </w:tcPr>
          <w:p w14:paraId="1240E304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A1</w:t>
            </w:r>
          </w:p>
        </w:tc>
      </w:tr>
      <w:tr w:rsidR="00B0028D" w:rsidRPr="00B0028D" w14:paraId="7B55F9AE" w14:textId="77777777" w:rsidTr="00E83CC3">
        <w:tc>
          <w:tcPr>
            <w:tcW w:w="1134" w:type="dxa"/>
            <w:vMerge/>
          </w:tcPr>
          <w:p w14:paraId="05658A24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23713815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3260" w:type="dxa"/>
          </w:tcPr>
          <w:p w14:paraId="49814F86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1134" w:type="dxa"/>
          </w:tcPr>
          <w:p w14:paraId="00D4B5FA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[3]</w:t>
            </w:r>
          </w:p>
        </w:tc>
      </w:tr>
      <w:tr w:rsidR="00B0028D" w:rsidRPr="00B0028D" w14:paraId="21326F27" w14:textId="77777777" w:rsidTr="00E83CC3">
        <w:trPr>
          <w:trHeight w:val="653"/>
        </w:trPr>
        <w:tc>
          <w:tcPr>
            <w:tcW w:w="1134" w:type="dxa"/>
            <w:vMerge w:val="restart"/>
          </w:tcPr>
          <w:p w14:paraId="2C587B74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(d)</w:t>
            </w:r>
          </w:p>
          <w:p w14:paraId="5984DE17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Way 1</w:t>
            </w:r>
          </w:p>
        </w:tc>
        <w:tc>
          <w:tcPr>
            <w:tcW w:w="4111" w:type="dxa"/>
            <w:vAlign w:val="center"/>
          </w:tcPr>
          <w:p w14:paraId="59490719" w14:textId="77777777" w:rsidR="00B0028D" w:rsidRPr="00B0028D" w:rsidRDefault="00FA4D51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0"/>
              </w:rPr>
            </w:pPr>
            <w:r>
              <w:rPr>
                <w:rFonts w:eastAsia="SimSun" w:cs="Frutiger 55 Roman"/>
                <w:b/>
                <w:position w:val="-12"/>
                <w:sz w:val="22"/>
                <w:szCs w:val="20"/>
              </w:rPr>
              <w:pict w14:anchorId="0C58AF25">
                <v:shape id="_x0000_i1129" type="#_x0000_t75" style="width:69pt;height:19.8pt">
                  <v:imagedata r:id="rId104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61A235C1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Fully correct method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 xml:space="preserve"> 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following through their non-zero value for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t</w:t>
            </w:r>
          </w:p>
        </w:tc>
        <w:tc>
          <w:tcPr>
            <w:tcW w:w="1134" w:type="dxa"/>
            <w:vAlign w:val="center"/>
          </w:tcPr>
          <w:p w14:paraId="26F507A1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M1</w:t>
            </w:r>
          </w:p>
        </w:tc>
      </w:tr>
      <w:tr w:rsidR="00B0028D" w:rsidRPr="00B0028D" w14:paraId="6FE5B789" w14:textId="77777777" w:rsidTr="00E83CC3">
        <w:trPr>
          <w:trHeight w:val="299"/>
        </w:trPr>
        <w:tc>
          <w:tcPr>
            <w:tcW w:w="1134" w:type="dxa"/>
            <w:vMerge/>
          </w:tcPr>
          <w:p w14:paraId="26DEDF78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4F2FD031" w14:textId="77777777" w:rsidR="00B0028D" w:rsidRPr="00B0028D" w:rsidRDefault="00FA4D51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>
              <w:rPr>
                <w:rFonts w:eastAsia="SimSun" w:cs="Frutiger 55 Roman"/>
                <w:position w:val="-22"/>
                <w:sz w:val="22"/>
                <w:szCs w:val="22"/>
              </w:rPr>
              <w:pict w14:anchorId="4143D510">
                <v:shape id="_x0000_i1130" type="#_x0000_t75" style="width:25.2pt;height:30pt">
                  <v:imagedata r:id="rId105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7852BA38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Area of triangle is </w:t>
            </w:r>
            <w:r w:rsidR="00FA4D51">
              <w:rPr>
                <w:rFonts w:eastAsia="SimSun" w:cs="Frutiger 55 Roman"/>
                <w:position w:val="-22"/>
                <w:sz w:val="22"/>
                <w:szCs w:val="22"/>
              </w:rPr>
              <w:pict w14:anchorId="6251B09C">
                <v:shape id="_x0000_i1131" type="#_x0000_t75" style="width:16.2pt;height:30pt">
                  <v:imagedata r:id="rId106" o:title=""/>
                </v:shape>
              </w:pic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or equivalent fraction e.g. </w:t>
            </w:r>
            <w:r w:rsidR="00FA4D51">
              <w:rPr>
                <w:rFonts w:eastAsia="SimSun" w:cs="Frutiger 55 Roman"/>
                <w:position w:val="-22"/>
                <w:sz w:val="22"/>
                <w:szCs w:val="22"/>
              </w:rPr>
              <w:pict w14:anchorId="72F13CCA">
                <v:shape id="_x0000_i1132" type="#_x0000_t75" style="width:68.4pt;height:30pt">
                  <v:imagedata r:id="rId107" o:title=""/>
                </v:shape>
              </w:pic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18BEEF0E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Cs/>
                <w:sz w:val="22"/>
                <w:szCs w:val="22"/>
              </w:rPr>
            </w:pPr>
            <w:r w:rsidRPr="00B0028D">
              <w:rPr>
                <w:rFonts w:eastAsia="SimSun" w:cs="Frutiger 55 Roman"/>
                <w:bCs/>
                <w:sz w:val="22"/>
                <w:szCs w:val="22"/>
              </w:rPr>
              <w:t>A1</w:t>
            </w:r>
          </w:p>
        </w:tc>
      </w:tr>
      <w:tr w:rsidR="00B0028D" w:rsidRPr="00B0028D" w14:paraId="20706F87" w14:textId="77777777" w:rsidTr="00E83CC3">
        <w:trPr>
          <w:trHeight w:val="137"/>
        </w:trPr>
        <w:tc>
          <w:tcPr>
            <w:tcW w:w="1134" w:type="dxa"/>
          </w:tcPr>
          <w:p w14:paraId="5ABEFF99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6C60821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3260" w:type="dxa"/>
            <w:vAlign w:val="center"/>
          </w:tcPr>
          <w:p w14:paraId="4D6BDA0A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14:paraId="3D988D45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Cs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bCs/>
                <w:sz w:val="22"/>
                <w:szCs w:val="22"/>
              </w:rPr>
              <w:t>[2]</w:t>
            </w:r>
          </w:p>
        </w:tc>
      </w:tr>
      <w:tr w:rsidR="00B0028D" w:rsidRPr="00B0028D" w14:paraId="217BEB3B" w14:textId="77777777" w:rsidTr="00E83CC3">
        <w:trPr>
          <w:trHeight w:val="320"/>
        </w:trPr>
        <w:tc>
          <w:tcPr>
            <w:tcW w:w="1134" w:type="dxa"/>
            <w:vMerge w:val="restart"/>
          </w:tcPr>
          <w:p w14:paraId="14735142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(d)</w:t>
            </w:r>
          </w:p>
          <w:p w14:paraId="270101D5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Way 2</w:t>
            </w:r>
          </w:p>
        </w:tc>
        <w:tc>
          <w:tcPr>
            <w:tcW w:w="7371" w:type="dxa"/>
            <w:gridSpan w:val="2"/>
            <w:vAlign w:val="center"/>
          </w:tcPr>
          <w:p w14:paraId="6CB00C56" w14:textId="77777777" w:rsidR="00B0028D" w:rsidRPr="00B0028D" w:rsidRDefault="00FA4D51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>
              <w:rPr>
                <w:rFonts w:eastAsia="SimSun" w:cs="Frutiger 55 Roman"/>
                <w:position w:val="-30"/>
                <w:sz w:val="22"/>
                <w:szCs w:val="22"/>
              </w:rPr>
              <w:pict w14:anchorId="2BB615B5">
                <v:shape id="_x0000_i1133" type="#_x0000_t75" style="width:289.8pt;height:35.4pt">
                  <v:imagedata r:id="rId108" o:title=""/>
                </v:shape>
              </w:pict>
            </w:r>
          </w:p>
          <w:p w14:paraId="38D635C8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Fully correct method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 xml:space="preserve"> 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following through their non-zero value for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t</w:t>
            </w:r>
          </w:p>
        </w:tc>
        <w:tc>
          <w:tcPr>
            <w:tcW w:w="1134" w:type="dxa"/>
            <w:vAlign w:val="center"/>
          </w:tcPr>
          <w:p w14:paraId="0CD9FAEC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M1</w:t>
            </w:r>
          </w:p>
        </w:tc>
      </w:tr>
      <w:tr w:rsidR="00B0028D" w:rsidRPr="00B0028D" w14:paraId="3F5AED23" w14:textId="77777777" w:rsidTr="00E83CC3">
        <w:trPr>
          <w:trHeight w:val="320"/>
        </w:trPr>
        <w:tc>
          <w:tcPr>
            <w:tcW w:w="1134" w:type="dxa"/>
            <w:vMerge/>
          </w:tcPr>
          <w:p w14:paraId="29FBF274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41911293" w14:textId="77777777" w:rsidR="00B0028D" w:rsidRPr="00B0028D" w:rsidRDefault="00FA4D51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>
              <w:rPr>
                <w:rFonts w:eastAsia="SimSun" w:cs="Frutiger 55 Roman"/>
                <w:position w:val="-22"/>
                <w:sz w:val="22"/>
                <w:szCs w:val="22"/>
              </w:rPr>
              <w:pict w14:anchorId="036B9234">
                <v:shape id="_x0000_i1134" type="#_x0000_t75" style="width:25.2pt;height:30pt">
                  <v:imagedata r:id="rId105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7582615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Area of triangle is </w:t>
            </w:r>
            <w:r w:rsidR="00FA4D51">
              <w:rPr>
                <w:rFonts w:eastAsia="SimSun" w:cs="Frutiger 55 Roman"/>
                <w:position w:val="-22"/>
                <w:sz w:val="22"/>
                <w:szCs w:val="22"/>
              </w:rPr>
              <w:pict w14:anchorId="50D49960">
                <v:shape id="_x0000_i1135" type="#_x0000_t75" style="width:16.2pt;height:30pt">
                  <v:imagedata r:id="rId106" o:title=""/>
                </v:shape>
              </w:pic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or equivalent fraction e.g. </w:t>
            </w:r>
            <w:r w:rsidR="00FA4D51">
              <w:rPr>
                <w:rFonts w:eastAsia="SimSun" w:cs="Frutiger 55 Roman"/>
                <w:position w:val="-22"/>
                <w:sz w:val="22"/>
                <w:szCs w:val="22"/>
              </w:rPr>
              <w:pict w14:anchorId="070CD278">
                <v:shape id="_x0000_i1136" type="#_x0000_t75" style="width:68.4pt;height:30pt">
                  <v:imagedata r:id="rId107" o:title=""/>
                </v:shape>
              </w:pict>
            </w:r>
          </w:p>
        </w:tc>
        <w:tc>
          <w:tcPr>
            <w:tcW w:w="1134" w:type="dxa"/>
            <w:vAlign w:val="center"/>
          </w:tcPr>
          <w:p w14:paraId="25DD8C45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Cs/>
                <w:sz w:val="22"/>
                <w:szCs w:val="22"/>
              </w:rPr>
            </w:pPr>
            <w:r w:rsidRPr="00B0028D">
              <w:rPr>
                <w:rFonts w:eastAsia="SimSun" w:cs="Frutiger 55 Roman"/>
                <w:bCs/>
                <w:sz w:val="22"/>
                <w:szCs w:val="22"/>
              </w:rPr>
              <w:t>A1</w:t>
            </w:r>
          </w:p>
        </w:tc>
      </w:tr>
      <w:tr w:rsidR="00B0028D" w:rsidRPr="00B0028D" w14:paraId="26727775" w14:textId="77777777" w:rsidTr="00E83CC3">
        <w:trPr>
          <w:trHeight w:val="320"/>
        </w:trPr>
        <w:tc>
          <w:tcPr>
            <w:tcW w:w="1134" w:type="dxa"/>
          </w:tcPr>
          <w:p w14:paraId="1E4828CA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51519563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3260" w:type="dxa"/>
            <w:vAlign w:val="center"/>
          </w:tcPr>
          <w:p w14:paraId="41DCE62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14:paraId="52767BA6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Cs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bCs/>
                <w:sz w:val="22"/>
                <w:szCs w:val="22"/>
              </w:rPr>
              <w:t>[2]</w:t>
            </w:r>
          </w:p>
        </w:tc>
      </w:tr>
      <w:tr w:rsidR="00B0028D" w:rsidRPr="00B0028D" w14:paraId="41682440" w14:textId="77777777" w:rsidTr="00E83CC3">
        <w:trPr>
          <w:trHeight w:val="320"/>
        </w:trPr>
        <w:tc>
          <w:tcPr>
            <w:tcW w:w="1134" w:type="dxa"/>
            <w:vMerge w:val="restart"/>
          </w:tcPr>
          <w:p w14:paraId="105D896A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(d)</w:t>
            </w:r>
          </w:p>
          <w:p w14:paraId="6F6D6D0A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Way 3</w:t>
            </w:r>
          </w:p>
        </w:tc>
        <w:tc>
          <w:tcPr>
            <w:tcW w:w="4111" w:type="dxa"/>
            <w:vAlign w:val="center"/>
          </w:tcPr>
          <w:p w14:paraId="53FD080D" w14:textId="77777777" w:rsidR="00B0028D" w:rsidRPr="00B0028D" w:rsidRDefault="00FA4D51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>
              <w:rPr>
                <w:rFonts w:eastAsia="SimSun" w:cs="Frutiger 55 Roman"/>
                <w:position w:val="-14"/>
                <w:sz w:val="22"/>
                <w:szCs w:val="22"/>
              </w:rPr>
              <w:pict w14:anchorId="11F2E9DD">
                <v:shape id="_x0000_i1137" type="#_x0000_t75" style="width:148.8pt;height:24.6pt">
                  <v:imagedata r:id="rId109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2D2AB876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Fully correct method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 xml:space="preserve"> 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following through their non-zero value for </w:t>
            </w:r>
            <w:r w:rsidRPr="00B0028D">
              <w:rPr>
                <w:rFonts w:eastAsia="SimSun" w:cs="Frutiger 55 Roman"/>
                <w:i/>
                <w:sz w:val="22"/>
                <w:szCs w:val="22"/>
              </w:rPr>
              <w:t>t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and their midpoint</w:t>
            </w:r>
          </w:p>
        </w:tc>
        <w:tc>
          <w:tcPr>
            <w:tcW w:w="1134" w:type="dxa"/>
            <w:vAlign w:val="center"/>
          </w:tcPr>
          <w:p w14:paraId="5AF34342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M1</w:t>
            </w:r>
          </w:p>
        </w:tc>
      </w:tr>
      <w:tr w:rsidR="00B0028D" w:rsidRPr="00B0028D" w14:paraId="53588D38" w14:textId="77777777" w:rsidTr="00E83CC3">
        <w:trPr>
          <w:trHeight w:val="320"/>
        </w:trPr>
        <w:tc>
          <w:tcPr>
            <w:tcW w:w="1134" w:type="dxa"/>
            <w:vMerge/>
          </w:tcPr>
          <w:p w14:paraId="53438CF5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61836772" w14:textId="77777777" w:rsidR="00B0028D" w:rsidRPr="00B0028D" w:rsidRDefault="00FA4D51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  <w:r>
              <w:rPr>
                <w:rFonts w:eastAsia="SimSun" w:cs="Frutiger 55 Roman"/>
                <w:position w:val="-22"/>
                <w:sz w:val="22"/>
                <w:szCs w:val="22"/>
              </w:rPr>
              <w:pict w14:anchorId="2F027377">
                <v:shape id="_x0000_i1138" type="#_x0000_t75" style="width:25.2pt;height:30pt">
                  <v:imagedata r:id="rId105" o:title=""/>
                </v:shape>
              </w:pict>
            </w:r>
          </w:p>
        </w:tc>
        <w:tc>
          <w:tcPr>
            <w:tcW w:w="3260" w:type="dxa"/>
            <w:vAlign w:val="center"/>
          </w:tcPr>
          <w:p w14:paraId="09247575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 xml:space="preserve">Area of triangle is </w:t>
            </w:r>
            <w:r w:rsidR="00FA4D51">
              <w:rPr>
                <w:rFonts w:eastAsia="SimSun" w:cs="Frutiger 55 Roman"/>
                <w:position w:val="-22"/>
                <w:sz w:val="22"/>
                <w:szCs w:val="22"/>
              </w:rPr>
              <w:pict w14:anchorId="0C146E35">
                <v:shape id="_x0000_i1139" type="#_x0000_t75" style="width:16.2pt;height:30pt">
                  <v:imagedata r:id="rId106" o:title=""/>
                </v:shape>
              </w:pic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or equivalent fraction e.g. </w:t>
            </w:r>
            <w:r w:rsidR="00FA4D51">
              <w:rPr>
                <w:rFonts w:eastAsia="SimSun" w:cs="Frutiger 55 Roman"/>
                <w:position w:val="-22"/>
                <w:sz w:val="22"/>
                <w:szCs w:val="22"/>
              </w:rPr>
              <w:pict w14:anchorId="06D48FCB">
                <v:shape id="_x0000_i1140" type="#_x0000_t75" style="width:68.4pt;height:30pt">
                  <v:imagedata r:id="rId107" o:title=""/>
                </v:shape>
              </w:pic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or possibly </w:t>
            </w:r>
            <w:r w:rsidR="00FA4D51">
              <w:rPr>
                <w:rFonts w:ascii="Frutiger 55 Roman" w:eastAsia="SimSun" w:hAnsi="Frutiger 55 Roman" w:cs="Frutiger 55 Roman"/>
                <w:position w:val="-22"/>
                <w:sz w:val="22"/>
                <w:szCs w:val="20"/>
              </w:rPr>
              <w:pict w14:anchorId="239D1C7D">
                <v:shape id="_x0000_i1141" type="#_x0000_t75" style="width:33.6pt;height:30.6pt">
                  <v:imagedata r:id="rId110" o:title=""/>
                </v:shape>
              </w:pict>
            </w:r>
          </w:p>
        </w:tc>
        <w:tc>
          <w:tcPr>
            <w:tcW w:w="1134" w:type="dxa"/>
            <w:vAlign w:val="center"/>
          </w:tcPr>
          <w:p w14:paraId="56BAB257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Cs/>
                <w:sz w:val="22"/>
                <w:szCs w:val="22"/>
              </w:rPr>
            </w:pPr>
            <w:r w:rsidRPr="00B0028D">
              <w:rPr>
                <w:rFonts w:eastAsia="SimSun" w:cs="Frutiger 55 Roman"/>
                <w:bCs/>
                <w:sz w:val="22"/>
                <w:szCs w:val="22"/>
              </w:rPr>
              <w:t>A1</w:t>
            </w:r>
          </w:p>
        </w:tc>
      </w:tr>
      <w:tr w:rsidR="00B0028D" w:rsidRPr="00B0028D" w14:paraId="4A7FD6D3" w14:textId="77777777" w:rsidTr="00E83CC3">
        <w:trPr>
          <w:trHeight w:val="320"/>
        </w:trPr>
        <w:tc>
          <w:tcPr>
            <w:tcW w:w="1134" w:type="dxa"/>
            <w:vMerge/>
          </w:tcPr>
          <w:p w14:paraId="072E807A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1E0387B6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3260" w:type="dxa"/>
            <w:vAlign w:val="center"/>
          </w:tcPr>
          <w:p w14:paraId="087A1E3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14:paraId="4FE620A9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Cs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bCs/>
                <w:sz w:val="22"/>
                <w:szCs w:val="22"/>
              </w:rPr>
              <w:t>[2]</w:t>
            </w:r>
          </w:p>
        </w:tc>
      </w:tr>
      <w:tr w:rsidR="00B0028D" w:rsidRPr="00B0028D" w14:paraId="1E4E7994" w14:textId="77777777" w:rsidTr="00E83CC3">
        <w:trPr>
          <w:trHeight w:val="320"/>
        </w:trPr>
        <w:tc>
          <w:tcPr>
            <w:tcW w:w="1134" w:type="dxa"/>
          </w:tcPr>
          <w:p w14:paraId="256137EB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4111" w:type="dxa"/>
            <w:vAlign w:val="center"/>
          </w:tcPr>
          <w:p w14:paraId="1DAAEEFE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3260" w:type="dxa"/>
            <w:vAlign w:val="center"/>
          </w:tcPr>
          <w:p w14:paraId="419F37BA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1134" w:type="dxa"/>
            <w:vAlign w:val="center"/>
          </w:tcPr>
          <w:p w14:paraId="1429AFEB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/>
                <w:bCs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  <w:bCs/>
                <w:sz w:val="22"/>
                <w:szCs w:val="22"/>
              </w:rPr>
              <w:t>11 marks</w:t>
            </w:r>
          </w:p>
        </w:tc>
      </w:tr>
    </w:tbl>
    <w:p w14:paraId="439AE6E0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p w14:paraId="2897FD7D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p w14:paraId="78DB67D2" w14:textId="07457EA9" w:rsidR="00F43A75" w:rsidRDefault="00F43A75">
      <w:pPr>
        <w:suppressAutoHyphens w:val="0"/>
        <w:spacing w:before="0"/>
        <w:ind w:right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018BFB0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tbl>
      <w:tblPr>
        <w:tblW w:w="94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01"/>
        <w:gridCol w:w="7016"/>
        <w:gridCol w:w="1276"/>
      </w:tblGrid>
      <w:tr w:rsidR="00F43A75" w:rsidRPr="00B0028D" w14:paraId="389968BD" w14:textId="77777777" w:rsidTr="00F43A75">
        <w:trPr>
          <w:trHeight w:val="430"/>
          <w:jc w:val="center"/>
        </w:trPr>
        <w:tc>
          <w:tcPr>
            <w:tcW w:w="1201" w:type="dxa"/>
            <w:shd w:val="clear" w:color="auto" w:fill="D9D9D9"/>
          </w:tcPr>
          <w:p w14:paraId="142AED3C" w14:textId="77777777" w:rsidR="00F43A75" w:rsidRPr="00B0028D" w:rsidRDefault="00F43A75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Question</w:t>
            </w:r>
          </w:p>
        </w:tc>
        <w:tc>
          <w:tcPr>
            <w:tcW w:w="7016" w:type="dxa"/>
            <w:shd w:val="clear" w:color="auto" w:fill="D9D9D9"/>
          </w:tcPr>
          <w:p w14:paraId="4DDBD9B5" w14:textId="77777777" w:rsidR="00F43A75" w:rsidRPr="00B0028D" w:rsidRDefault="00F43A75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Scheme</w:t>
            </w:r>
          </w:p>
        </w:tc>
        <w:tc>
          <w:tcPr>
            <w:tcW w:w="1276" w:type="dxa"/>
            <w:shd w:val="clear" w:color="auto" w:fill="D9D9D9"/>
          </w:tcPr>
          <w:p w14:paraId="063BD677" w14:textId="77777777" w:rsidR="00F43A75" w:rsidRPr="00B0028D" w:rsidRDefault="00F43A75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Marks</w:t>
            </w:r>
          </w:p>
        </w:tc>
      </w:tr>
      <w:tr w:rsidR="00F43A75" w:rsidRPr="00B0028D" w14:paraId="6BDBFC30" w14:textId="77777777" w:rsidTr="00F43A75">
        <w:trPr>
          <w:trHeight w:val="485"/>
          <w:jc w:val="center"/>
        </w:trPr>
        <w:tc>
          <w:tcPr>
            <w:tcW w:w="1201" w:type="dxa"/>
            <w:vMerge w:val="restart"/>
          </w:tcPr>
          <w:p w14:paraId="6A277D86" w14:textId="6FB1C720" w:rsidR="00F43A75" w:rsidRPr="00B0028D" w:rsidRDefault="00E83CC3" w:rsidP="00B0028D">
            <w:pPr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>
              <w:rPr>
                <w:rFonts w:eastAsia="SimSun" w:cs="Frutiger 55 Roman"/>
                <w:b/>
                <w:sz w:val="22"/>
                <w:szCs w:val="22"/>
              </w:rPr>
              <w:t>8</w:t>
            </w:r>
            <w:r w:rsidR="00F43A75" w:rsidRPr="00B0028D">
              <w:rPr>
                <w:rFonts w:eastAsia="SimSun" w:cs="Frutiger 55 Roman"/>
                <w:b/>
              </w:rPr>
              <w:t>(a)</w:t>
            </w:r>
          </w:p>
        </w:tc>
        <w:tc>
          <w:tcPr>
            <w:tcW w:w="7016" w:type="dxa"/>
            <w:vAlign w:val="center"/>
          </w:tcPr>
          <w:p w14:paraId="080773B2" w14:textId="658BF39E" w:rsidR="00F43A75" w:rsidRPr="00B0028D" w:rsidRDefault="00FA4D51" w:rsidP="00A522B5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-2-5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6-2</m:t>
                  </m:r>
                </m:den>
              </m:f>
              <m:r>
                <w:rPr>
                  <w:rFonts w:ascii="Cambria Math" w:hAnsi="Cambria Math"/>
                  <w:color w:val="000000"/>
                </w:rPr>
                <m:t xml:space="preserve"> </m:t>
              </m:r>
            </m:oMath>
            <w:r w:rsidR="00A522B5" w:rsidRPr="00B0028D">
              <w:rPr>
                <w:color w:val="000000"/>
              </w:rPr>
              <w:t xml:space="preserve">(= −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4</m:t>
                  </m:r>
                </m:den>
              </m:f>
            </m:oMath>
            <w:r w:rsidR="00A522B5" w:rsidRPr="00B0028D">
              <w:rPr>
                <w:color w:val="000000"/>
              </w:rPr>
              <w:t>)</w:t>
            </w:r>
          </w:p>
        </w:tc>
        <w:tc>
          <w:tcPr>
            <w:tcW w:w="1276" w:type="dxa"/>
            <w:vAlign w:val="center"/>
          </w:tcPr>
          <w:p w14:paraId="20EE2A5D" w14:textId="31ED8CDD" w:rsidR="00F43A75" w:rsidRDefault="00F43A7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M1</w:t>
            </w:r>
          </w:p>
        </w:tc>
      </w:tr>
      <w:tr w:rsidR="00F43A75" w:rsidRPr="00B0028D" w14:paraId="2A9732BE" w14:textId="77777777" w:rsidTr="00F43A75">
        <w:trPr>
          <w:trHeight w:val="485"/>
          <w:jc w:val="center"/>
        </w:trPr>
        <w:tc>
          <w:tcPr>
            <w:tcW w:w="1201" w:type="dxa"/>
            <w:vMerge/>
          </w:tcPr>
          <w:p w14:paraId="263CBE2F" w14:textId="05333A93" w:rsidR="00F43A75" w:rsidRPr="00B0028D" w:rsidRDefault="00F43A75" w:rsidP="00B0028D">
            <w:pPr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</w:p>
        </w:tc>
        <w:tc>
          <w:tcPr>
            <w:tcW w:w="7016" w:type="dxa"/>
            <w:vAlign w:val="center"/>
          </w:tcPr>
          <w:p w14:paraId="0358CB4C" w14:textId="3A05ECAA" w:rsidR="00F43A75" w:rsidRPr="00A522B5" w:rsidRDefault="00A522B5" w:rsidP="00B0028D">
            <w:pPr>
              <w:suppressAutoHyphens w:val="0"/>
              <w:spacing w:before="0"/>
              <w:ind w:right="0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y-5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color w:val="000000"/>
                  </w:rPr>
                  <m:t>(x-2)</m:t>
                </m:r>
              </m:oMath>
            </m:oMathPara>
          </w:p>
        </w:tc>
        <w:tc>
          <w:tcPr>
            <w:tcW w:w="1276" w:type="dxa"/>
            <w:vAlign w:val="center"/>
          </w:tcPr>
          <w:p w14:paraId="007BDB42" w14:textId="564B182B" w:rsidR="00F43A75" w:rsidRDefault="00F43A7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M1</w:t>
            </w:r>
          </w:p>
        </w:tc>
      </w:tr>
      <w:tr w:rsidR="00F43A75" w:rsidRPr="00B0028D" w14:paraId="1BAB52D1" w14:textId="77777777" w:rsidTr="00F43A75">
        <w:trPr>
          <w:trHeight w:val="485"/>
          <w:jc w:val="center"/>
        </w:trPr>
        <w:tc>
          <w:tcPr>
            <w:tcW w:w="1201" w:type="dxa"/>
            <w:vMerge/>
          </w:tcPr>
          <w:p w14:paraId="7053E9DB" w14:textId="17F78688" w:rsidR="00F43A75" w:rsidRPr="00B0028D" w:rsidRDefault="00F43A7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016" w:type="dxa"/>
            <w:vAlign w:val="center"/>
          </w:tcPr>
          <w:p w14:paraId="5E3F7689" w14:textId="77777777" w:rsidR="00F43A75" w:rsidRPr="00B0028D" w:rsidRDefault="00F43A75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  <w:r w:rsidRPr="00B0028D">
              <w:rPr>
                <w:rFonts w:eastAsia="SimSun" w:cs="Frutiger 55 Roman"/>
              </w:rPr>
              <w:t xml:space="preserve">                     </w:t>
            </w:r>
          </w:p>
          <w:p w14:paraId="43B348E6" w14:textId="77777777" w:rsidR="00F43A75" w:rsidRPr="00B0028D" w:rsidRDefault="00F43A75" w:rsidP="00B0028D">
            <w:pPr>
              <w:suppressAutoHyphens w:val="0"/>
              <w:spacing w:before="0"/>
              <w:ind w:right="0"/>
              <w:jc w:val="center"/>
            </w:pPr>
            <w:r w:rsidRPr="00B0028D">
              <w:t>7</w:t>
            </w:r>
            <w:r w:rsidRPr="00B0028D">
              <w:rPr>
                <w:i/>
              </w:rPr>
              <w:t xml:space="preserve">x + </w:t>
            </w:r>
            <w:r w:rsidRPr="00B0028D">
              <w:t>4</w:t>
            </w:r>
            <w:r w:rsidRPr="00B0028D">
              <w:rPr>
                <w:i/>
              </w:rPr>
              <w:t xml:space="preserve">y = </w:t>
            </w:r>
            <w:r w:rsidRPr="00B0028D">
              <w:t>34</w:t>
            </w:r>
          </w:p>
          <w:p w14:paraId="5000854F" w14:textId="77777777" w:rsidR="00F43A75" w:rsidRPr="00B0028D" w:rsidRDefault="00F43A75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</w:p>
        </w:tc>
        <w:tc>
          <w:tcPr>
            <w:tcW w:w="1276" w:type="dxa"/>
            <w:vAlign w:val="center"/>
          </w:tcPr>
          <w:p w14:paraId="3F06F4CD" w14:textId="1851DBDA" w:rsidR="00F43A75" w:rsidRPr="00B0028D" w:rsidRDefault="00F43A7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A1</w:t>
            </w:r>
          </w:p>
        </w:tc>
      </w:tr>
      <w:tr w:rsidR="00F43A75" w:rsidRPr="00B0028D" w14:paraId="35940ECD" w14:textId="77777777" w:rsidTr="00F43A75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1694D0D4" w14:textId="77777777" w:rsidR="00F43A75" w:rsidRPr="00B0028D" w:rsidRDefault="00F43A7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016" w:type="dxa"/>
            <w:vAlign w:val="center"/>
          </w:tcPr>
          <w:p w14:paraId="661C11A1" w14:textId="77777777" w:rsidR="00F43A75" w:rsidRPr="00B0028D" w:rsidRDefault="00F43A75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</w:p>
        </w:tc>
        <w:tc>
          <w:tcPr>
            <w:tcW w:w="1276" w:type="dxa"/>
            <w:vAlign w:val="center"/>
          </w:tcPr>
          <w:p w14:paraId="5DDD4BAB" w14:textId="77777777" w:rsidR="00F43A75" w:rsidRPr="00B0028D" w:rsidRDefault="00F43A7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3</w:t>
            </w:r>
            <w:r w:rsidRPr="00B0028D">
              <w:rPr>
                <w:rFonts w:eastAsia="SimSun" w:cs="Frutiger 55 Roman"/>
                <w:b/>
              </w:rPr>
              <w:t>)</w:t>
            </w:r>
          </w:p>
        </w:tc>
      </w:tr>
      <w:tr w:rsidR="00A522B5" w:rsidRPr="00B0028D" w14:paraId="4CACF463" w14:textId="77777777" w:rsidTr="00F43A75">
        <w:trPr>
          <w:trHeight w:val="485"/>
          <w:jc w:val="center"/>
        </w:trPr>
        <w:tc>
          <w:tcPr>
            <w:tcW w:w="1201" w:type="dxa"/>
            <w:vMerge w:val="restart"/>
          </w:tcPr>
          <w:p w14:paraId="134FB3B3" w14:textId="6A8E4144" w:rsidR="00A522B5" w:rsidRPr="00B0028D" w:rsidRDefault="00A522B5" w:rsidP="00B0028D">
            <w:pPr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b)</w:t>
            </w:r>
          </w:p>
        </w:tc>
        <w:tc>
          <w:tcPr>
            <w:tcW w:w="7016" w:type="dxa"/>
            <w:vAlign w:val="center"/>
          </w:tcPr>
          <w:p w14:paraId="73ADA088" w14:textId="028349D2" w:rsidR="00A522B5" w:rsidRPr="00B0028D" w:rsidRDefault="00A522B5" w:rsidP="00B0028D">
            <w:pPr>
              <w:suppressAutoHyphens w:val="0"/>
              <w:spacing w:before="0"/>
              <w:ind w:right="0"/>
              <w:jc w:val="center"/>
            </w:pPr>
            <w:r w:rsidRPr="00B0028D">
              <w:rPr>
                <w:b/>
                <w:bCs/>
                <w:color w:val="000000"/>
              </w:rPr>
              <w:t>L</w:t>
            </w:r>
            <w:r w:rsidRPr="00B0028D">
              <w:rPr>
                <w:b/>
                <w:bCs/>
                <w:color w:val="000000"/>
                <w:vertAlign w:val="subscript"/>
              </w:rPr>
              <w:t>2</w:t>
            </w:r>
            <w:r w:rsidRPr="00B0028D">
              <w:rPr>
                <w:color w:val="000000"/>
              </w:rPr>
              <w:t xml:space="preserve"> gradient</w:t>
            </w:r>
            <w:r>
              <w:rPr>
                <w:color w:val="000000"/>
              </w:rPr>
              <w:t xml:space="preserve"> found</w:t>
            </w:r>
          </w:p>
        </w:tc>
        <w:tc>
          <w:tcPr>
            <w:tcW w:w="1276" w:type="dxa"/>
            <w:vAlign w:val="center"/>
          </w:tcPr>
          <w:p w14:paraId="66F47EAF" w14:textId="3B3F666E" w:rsidR="00A522B5" w:rsidRPr="00B0028D" w:rsidRDefault="00A522B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M1</w:t>
            </w:r>
          </w:p>
        </w:tc>
      </w:tr>
      <w:tr w:rsidR="00A522B5" w:rsidRPr="00B0028D" w14:paraId="4B6E5BEC" w14:textId="77777777" w:rsidTr="00F43A75">
        <w:trPr>
          <w:trHeight w:val="485"/>
          <w:jc w:val="center"/>
        </w:trPr>
        <w:tc>
          <w:tcPr>
            <w:tcW w:w="1201" w:type="dxa"/>
            <w:vMerge/>
          </w:tcPr>
          <w:p w14:paraId="2AD7981F" w14:textId="64C81303" w:rsidR="00A522B5" w:rsidRPr="00B0028D" w:rsidRDefault="00A522B5" w:rsidP="00B0028D">
            <w:pPr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016" w:type="dxa"/>
            <w:vAlign w:val="center"/>
          </w:tcPr>
          <w:p w14:paraId="2BF3AC63" w14:textId="6C51A21F" w:rsidR="00A522B5" w:rsidRPr="00A522B5" w:rsidRDefault="00A522B5" w:rsidP="00A522B5">
            <w:pPr>
              <w:suppressAutoHyphens w:val="0"/>
              <w:spacing w:before="0"/>
              <w:ind w:right="0"/>
              <w:jc w:val="center"/>
              <w:rPr>
                <w:color w:val="000000"/>
              </w:rPr>
            </w:pPr>
            <w:r w:rsidRPr="00B0028D">
              <w:rPr>
                <w:color w:val="000000"/>
              </w:rPr>
              <w:t xml:space="preserve">5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7</m:t>
                  </m:r>
                </m:den>
              </m:f>
            </m:oMath>
            <w:r w:rsidRPr="00B0028D">
              <w:rPr>
                <w:color w:val="000000"/>
              </w:rPr>
              <w:t xml:space="preserve"> × 7 + </w:t>
            </w:r>
            <w:r w:rsidRPr="00B0028D">
              <w:rPr>
                <w:i/>
                <w:color w:val="000000"/>
              </w:rPr>
              <w:t>c</w:t>
            </w:r>
            <w:r w:rsidRPr="00B0028D">
              <w:rPr>
                <w:color w:val="000000"/>
              </w:rPr>
              <w:t xml:space="preserve"> or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y-5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x-7</m:t>
                  </m:r>
                </m:den>
              </m:f>
            </m:oMath>
            <w:r w:rsidRPr="00B0028D">
              <w:rPr>
                <w:color w:val="00000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7</m:t>
                  </m:r>
                </m:den>
              </m:f>
            </m:oMath>
          </w:p>
        </w:tc>
        <w:tc>
          <w:tcPr>
            <w:tcW w:w="1276" w:type="dxa"/>
            <w:vAlign w:val="center"/>
          </w:tcPr>
          <w:p w14:paraId="3E29249C" w14:textId="3B642E35" w:rsidR="00A522B5" w:rsidRPr="00B0028D" w:rsidRDefault="00A522B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M1</w:t>
            </w:r>
          </w:p>
        </w:tc>
      </w:tr>
      <w:tr w:rsidR="00A522B5" w:rsidRPr="00B0028D" w14:paraId="1EE9EF01" w14:textId="77777777" w:rsidTr="00F43A75">
        <w:trPr>
          <w:trHeight w:val="485"/>
          <w:jc w:val="center"/>
        </w:trPr>
        <w:tc>
          <w:tcPr>
            <w:tcW w:w="1201" w:type="dxa"/>
            <w:vMerge/>
          </w:tcPr>
          <w:p w14:paraId="0C089296" w14:textId="7F9959D9" w:rsidR="00A522B5" w:rsidRPr="00B0028D" w:rsidRDefault="00A522B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016" w:type="dxa"/>
            <w:vAlign w:val="center"/>
          </w:tcPr>
          <w:p w14:paraId="3FEC3C3D" w14:textId="77777777" w:rsidR="00A522B5" w:rsidRPr="00B0028D" w:rsidRDefault="00FA4D51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position w:val="-24"/>
              </w:rPr>
              <w:pict w14:anchorId="5D5AB4A9">
                <v:shape id="_x0000_i1142" type="#_x0000_t75" style="width:53.4pt;height:30.6pt">
                  <v:imagedata r:id="rId111" o:title=""/>
                </v:shape>
              </w:pict>
            </w:r>
          </w:p>
        </w:tc>
        <w:tc>
          <w:tcPr>
            <w:tcW w:w="1276" w:type="dxa"/>
            <w:vAlign w:val="center"/>
          </w:tcPr>
          <w:p w14:paraId="64CFCF64" w14:textId="706FB21F" w:rsidR="00A522B5" w:rsidRPr="00B0028D" w:rsidRDefault="00A522B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A1</w:t>
            </w:r>
          </w:p>
        </w:tc>
      </w:tr>
      <w:tr w:rsidR="00A522B5" w:rsidRPr="00B0028D" w14:paraId="5ABA61F1" w14:textId="77777777" w:rsidTr="00F43A75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0F82BC34" w14:textId="77777777" w:rsidR="00A522B5" w:rsidRPr="00B0028D" w:rsidRDefault="00A522B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016" w:type="dxa"/>
            <w:vAlign w:val="center"/>
          </w:tcPr>
          <w:p w14:paraId="257ACB44" w14:textId="77777777" w:rsidR="00A522B5" w:rsidRPr="00B0028D" w:rsidRDefault="00A522B5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                                </w:t>
            </w:r>
          </w:p>
        </w:tc>
        <w:tc>
          <w:tcPr>
            <w:tcW w:w="1276" w:type="dxa"/>
            <w:vAlign w:val="center"/>
          </w:tcPr>
          <w:p w14:paraId="72D4C844" w14:textId="77777777" w:rsidR="00A522B5" w:rsidRPr="00B0028D" w:rsidRDefault="00A522B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/>
              </w:rPr>
              <w:t>(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3</w:t>
            </w:r>
            <w:r w:rsidRPr="00B0028D">
              <w:rPr>
                <w:rFonts w:eastAsia="SimSun" w:cs="Frutiger 55 Roman"/>
                <w:b/>
              </w:rPr>
              <w:t>)</w:t>
            </w:r>
          </w:p>
        </w:tc>
      </w:tr>
      <w:tr w:rsidR="00F43A75" w:rsidRPr="00B0028D" w14:paraId="447821D7" w14:textId="77777777" w:rsidTr="00F43A75">
        <w:trPr>
          <w:trHeight w:val="485"/>
          <w:jc w:val="center"/>
        </w:trPr>
        <w:tc>
          <w:tcPr>
            <w:tcW w:w="1201" w:type="dxa"/>
            <w:vMerge w:val="restart"/>
          </w:tcPr>
          <w:p w14:paraId="3B4C4FBD" w14:textId="77777777" w:rsidR="00F43A75" w:rsidRPr="00B0028D" w:rsidRDefault="00F43A7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c)</w:t>
            </w:r>
          </w:p>
        </w:tc>
        <w:tc>
          <w:tcPr>
            <w:tcW w:w="7016" w:type="dxa"/>
            <w:vAlign w:val="center"/>
          </w:tcPr>
          <w:p w14:paraId="799BE2CB" w14:textId="22285AA0" w:rsidR="00F43A75" w:rsidRPr="00B0028D" w:rsidRDefault="00F43A75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sz w:val="22"/>
                <w:szCs w:val="22"/>
              </w:rPr>
              <w:t>No</w:t>
            </w:r>
            <w:r w:rsidR="00A522B5">
              <w:rPr>
                <w:rFonts w:eastAsia="SimSun" w:cs="Frutiger 55 Roman"/>
                <w:sz w:val="22"/>
                <w:szCs w:val="22"/>
              </w:rPr>
              <w:t>,</w:t>
            </w:r>
            <w:r w:rsidRPr="00B0028D">
              <w:rPr>
                <w:rFonts w:eastAsia="SimSun" w:cs="Frutiger 55 Roman"/>
                <w:sz w:val="22"/>
                <w:szCs w:val="22"/>
              </w:rPr>
              <w:t xml:space="preserve"> with reason</w:t>
            </w:r>
          </w:p>
        </w:tc>
        <w:tc>
          <w:tcPr>
            <w:tcW w:w="1276" w:type="dxa"/>
            <w:vAlign w:val="center"/>
          </w:tcPr>
          <w:p w14:paraId="6C587D7B" w14:textId="529F3AC5" w:rsidR="00F43A75" w:rsidRPr="00A522B5" w:rsidRDefault="00A522B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Cs/>
              </w:rPr>
            </w:pPr>
            <w:r w:rsidRPr="00A522B5">
              <w:rPr>
                <w:rFonts w:eastAsia="SimSun" w:cs="Frutiger 55 Roman"/>
                <w:bCs/>
              </w:rPr>
              <w:t>M1</w:t>
            </w:r>
          </w:p>
        </w:tc>
      </w:tr>
      <w:tr w:rsidR="00F43A75" w:rsidRPr="00B0028D" w14:paraId="0FAD963F" w14:textId="77777777" w:rsidTr="00F43A75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4FB6FE16" w14:textId="77777777" w:rsidR="00F43A75" w:rsidRPr="00B0028D" w:rsidRDefault="00F43A7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</w:p>
        </w:tc>
        <w:tc>
          <w:tcPr>
            <w:tcW w:w="7016" w:type="dxa"/>
            <w:vAlign w:val="center"/>
          </w:tcPr>
          <w:p w14:paraId="3A3E68AF" w14:textId="77777777" w:rsidR="00F43A75" w:rsidRPr="00B0028D" w:rsidRDefault="00F43A75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1276" w:type="dxa"/>
            <w:vAlign w:val="center"/>
          </w:tcPr>
          <w:p w14:paraId="0742E17C" w14:textId="77777777" w:rsidR="00F43A75" w:rsidRPr="00B0028D" w:rsidRDefault="00F43A75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</w:rPr>
              <w:t>(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1</w:t>
            </w:r>
            <w:r w:rsidRPr="00B0028D">
              <w:rPr>
                <w:rFonts w:eastAsia="SimSun" w:cs="Frutiger 55 Roman"/>
                <w:b/>
              </w:rPr>
              <w:t>)</w:t>
            </w:r>
          </w:p>
        </w:tc>
      </w:tr>
      <w:tr w:rsidR="00B0028D" w:rsidRPr="00B0028D" w14:paraId="1F553B21" w14:textId="77777777" w:rsidTr="00F43A75">
        <w:trPr>
          <w:trHeight w:val="485"/>
          <w:jc w:val="center"/>
        </w:trPr>
        <w:tc>
          <w:tcPr>
            <w:tcW w:w="9493" w:type="dxa"/>
            <w:gridSpan w:val="3"/>
            <w:vAlign w:val="center"/>
          </w:tcPr>
          <w:p w14:paraId="1169B519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7</w:t>
            </w:r>
            <w:r w:rsidRPr="00B0028D">
              <w:rPr>
                <w:rFonts w:eastAsia="SimSun" w:cs="Frutiger 55 Roman"/>
                <w:b/>
              </w:rPr>
              <w:t xml:space="preserve"> marks)</w:t>
            </w:r>
          </w:p>
        </w:tc>
      </w:tr>
      <w:tr w:rsidR="00B0028D" w:rsidRPr="00B0028D" w14:paraId="1B43621C" w14:textId="77777777" w:rsidTr="00F43A75">
        <w:trPr>
          <w:trHeight w:val="485"/>
          <w:jc w:val="center"/>
        </w:trPr>
        <w:tc>
          <w:tcPr>
            <w:tcW w:w="9493" w:type="dxa"/>
            <w:gridSpan w:val="3"/>
            <w:vAlign w:val="center"/>
          </w:tcPr>
          <w:p w14:paraId="23CA1990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 w:hint="eastAsia"/>
                <w:b/>
              </w:rPr>
              <w:t>Notes</w:t>
            </w:r>
          </w:p>
        </w:tc>
      </w:tr>
      <w:tr w:rsidR="00B0028D" w:rsidRPr="00B0028D" w14:paraId="79E1E1B5" w14:textId="77777777" w:rsidTr="00F43A75">
        <w:trPr>
          <w:trHeight w:val="485"/>
          <w:jc w:val="center"/>
        </w:trPr>
        <w:tc>
          <w:tcPr>
            <w:tcW w:w="9493" w:type="dxa"/>
            <w:gridSpan w:val="3"/>
            <w:vAlign w:val="center"/>
          </w:tcPr>
          <w:p w14:paraId="031799E0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a)</w:t>
            </w:r>
          </w:p>
          <w:p w14:paraId="3B76E7B7" w14:textId="168021E8" w:rsidR="00B0028D" w:rsidRPr="00B0028D" w:rsidRDefault="00B0028D" w:rsidP="00B0028D">
            <w:pPr>
              <w:suppressAutoHyphens w:val="0"/>
              <w:spacing w:before="0"/>
              <w:ind w:right="0"/>
              <w:rPr>
                <w:bCs/>
                <w:color w:val="000000"/>
              </w:rPr>
            </w:pPr>
            <w:r w:rsidRPr="00B0028D">
              <w:rPr>
                <w:color w:val="000000"/>
              </w:rPr>
              <w:t xml:space="preserve">M1 for method to find gradient of </w:t>
            </w:r>
            <w:r w:rsidRPr="00B0028D">
              <w:rPr>
                <w:b/>
                <w:bCs/>
                <w:color w:val="000000"/>
              </w:rPr>
              <w:t>L</w:t>
            </w:r>
            <w:r w:rsidRPr="00B0028D">
              <w:rPr>
                <w:b/>
                <w:bCs/>
                <w:color w:val="000000"/>
                <w:vertAlign w:val="subscript"/>
              </w:rPr>
              <w:t>1</w:t>
            </w:r>
            <w:r w:rsidRPr="00B0028D">
              <w:rPr>
                <w:bCs/>
                <w:color w:val="000000"/>
              </w:rPr>
              <w:t xml:space="preserve">, eg </w:t>
            </w:r>
            <w:r w:rsidRPr="00B0028D">
              <w:rPr>
                <w:color w:val="00000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-2-5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6-2</m:t>
                  </m:r>
                </m:den>
              </m:f>
              <m:r>
                <w:rPr>
                  <w:rFonts w:ascii="Cambria Math" w:hAnsi="Cambria Math"/>
                  <w:color w:val="000000"/>
                </w:rPr>
                <m:t xml:space="preserve"> </m:t>
              </m:r>
            </m:oMath>
            <w:r w:rsidRPr="00B0028D">
              <w:rPr>
                <w:color w:val="000000"/>
              </w:rPr>
              <w:t xml:space="preserve">(= −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4</m:t>
                  </m:r>
                </m:den>
              </m:f>
            </m:oMath>
            <w:r w:rsidRPr="00B0028D">
              <w:rPr>
                <w:color w:val="000000"/>
              </w:rPr>
              <w:t>)</w:t>
            </w:r>
          </w:p>
          <w:p w14:paraId="5BA419F1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color w:val="000000"/>
              </w:rPr>
            </w:pPr>
            <w:r w:rsidRPr="00B0028D">
              <w:rPr>
                <w:color w:val="000000"/>
              </w:rPr>
              <w:t xml:space="preserve">M1 for a correct equation in any form, </w:t>
            </w:r>
          </w:p>
          <w:p w14:paraId="418427D0" w14:textId="2C32F665" w:rsidR="00B0028D" w:rsidRPr="00B0028D" w:rsidRDefault="00B0028D" w:rsidP="00B0028D">
            <w:pPr>
              <w:suppressAutoHyphens w:val="0"/>
              <w:spacing w:before="0"/>
              <w:ind w:right="0"/>
              <w:rPr>
                <w:color w:val="000000"/>
              </w:rPr>
            </w:pPr>
            <w:r w:rsidRPr="00B0028D">
              <w:rPr>
                <w:color w:val="000000"/>
              </w:rPr>
              <w:t xml:space="preserve">eg </w:t>
            </w:r>
            <m:oMath>
              <m:r>
                <w:rPr>
                  <w:rFonts w:ascii="Cambria Math" w:hAnsi="Cambria Math"/>
                  <w:color w:val="000000"/>
                </w:rPr>
                <m:t>y-5=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4</m:t>
                  </m:r>
                </m:den>
              </m:f>
              <m:r>
                <w:rPr>
                  <w:rFonts w:ascii="Cambria Math" w:hAnsi="Cambria Math"/>
                  <w:color w:val="000000"/>
                </w:rPr>
                <m:t>(x-2)</m:t>
              </m:r>
            </m:oMath>
          </w:p>
          <w:p w14:paraId="05F83AAC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color w:val="000000"/>
              </w:rPr>
            </w:pPr>
          </w:p>
          <w:p w14:paraId="1EEF7F60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i/>
                <w:color w:val="000000"/>
              </w:rPr>
            </w:pPr>
            <w:r w:rsidRPr="00B0028D">
              <w:rPr>
                <w:color w:val="000000"/>
              </w:rPr>
              <w:t>A1 for 7</w:t>
            </w:r>
            <w:r w:rsidRPr="00B0028D">
              <w:rPr>
                <w:i/>
                <w:color w:val="000000"/>
              </w:rPr>
              <w:t>x</w:t>
            </w:r>
            <w:r w:rsidRPr="00B0028D">
              <w:rPr>
                <w:color w:val="000000"/>
              </w:rPr>
              <w:t xml:space="preserve"> + 4</w:t>
            </w:r>
            <w:r w:rsidRPr="00B0028D">
              <w:rPr>
                <w:i/>
                <w:color w:val="000000"/>
              </w:rPr>
              <w:t>y</w:t>
            </w:r>
            <w:r w:rsidRPr="00B0028D">
              <w:rPr>
                <w:color w:val="000000"/>
              </w:rPr>
              <w:t xml:space="preserve"> = 34 oe with integer coefficients in the form  </w:t>
            </w:r>
            <w:r w:rsidRPr="00B0028D">
              <w:rPr>
                <w:i/>
                <w:color w:val="000000"/>
              </w:rPr>
              <w:t>ax</w:t>
            </w:r>
            <w:r w:rsidRPr="00B0028D">
              <w:rPr>
                <w:color w:val="000000"/>
              </w:rPr>
              <w:t xml:space="preserve"> + </w:t>
            </w:r>
            <w:r w:rsidRPr="00B0028D">
              <w:rPr>
                <w:i/>
                <w:color w:val="000000"/>
              </w:rPr>
              <w:t>by</w:t>
            </w:r>
            <w:r w:rsidRPr="00B0028D">
              <w:rPr>
                <w:color w:val="000000"/>
              </w:rPr>
              <w:t xml:space="preserve"> = </w:t>
            </w:r>
            <w:r w:rsidRPr="00B0028D">
              <w:rPr>
                <w:i/>
                <w:color w:val="000000"/>
              </w:rPr>
              <w:t>c</w:t>
            </w:r>
          </w:p>
          <w:p w14:paraId="64F643C4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</w:p>
          <w:p w14:paraId="56929164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  <w:bCs/>
              </w:rPr>
            </w:pPr>
            <w:r w:rsidRPr="00B0028D">
              <w:rPr>
                <w:rFonts w:eastAsia="SimSun" w:cs="Frutiger 55 Roman"/>
                <w:b/>
                <w:bCs/>
              </w:rPr>
              <w:t>(b)</w:t>
            </w:r>
          </w:p>
          <w:p w14:paraId="4FE08557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b/>
                <w:bCs/>
                <w:color w:val="000000"/>
                <w:vertAlign w:val="subscript"/>
              </w:rPr>
            </w:pPr>
            <w:r w:rsidRPr="00B0028D">
              <w:rPr>
                <w:color w:val="000000"/>
              </w:rPr>
              <w:t xml:space="preserve">M1 for method to find gradient of </w:t>
            </w:r>
            <w:r w:rsidRPr="00B0028D">
              <w:rPr>
                <w:b/>
                <w:bCs/>
                <w:color w:val="000000"/>
              </w:rPr>
              <w:t>L</w:t>
            </w:r>
            <w:r w:rsidRPr="00B0028D">
              <w:rPr>
                <w:b/>
                <w:bCs/>
                <w:color w:val="000000"/>
                <w:vertAlign w:val="subscript"/>
              </w:rPr>
              <w:t>2</w:t>
            </w:r>
          </w:p>
          <w:p w14:paraId="7368368A" w14:textId="7A3BF255" w:rsidR="00B0028D" w:rsidRPr="00B0028D" w:rsidRDefault="00B0028D" w:rsidP="00B0028D">
            <w:pPr>
              <w:suppressAutoHyphens w:val="0"/>
              <w:spacing w:before="0"/>
              <w:ind w:right="0"/>
              <w:rPr>
                <w:color w:val="000000"/>
              </w:rPr>
            </w:pPr>
            <w:r w:rsidRPr="00B0028D">
              <w:rPr>
                <w:color w:val="000000"/>
              </w:rPr>
              <w:t xml:space="preserve">M1 (dep M1) for a method to find the equation in any form eg 5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7</m:t>
                  </m:r>
                </m:den>
              </m:f>
            </m:oMath>
            <w:r w:rsidRPr="00B0028D">
              <w:rPr>
                <w:color w:val="000000"/>
              </w:rPr>
              <w:t xml:space="preserve"> × 7 + </w:t>
            </w:r>
            <w:r w:rsidRPr="00B0028D">
              <w:rPr>
                <w:i/>
                <w:color w:val="000000"/>
              </w:rPr>
              <w:t>c</w:t>
            </w:r>
            <w:r w:rsidRPr="00B0028D">
              <w:rPr>
                <w:color w:val="000000"/>
              </w:rPr>
              <w:t xml:space="preserve"> or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y-5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x-7</m:t>
                  </m:r>
                </m:den>
              </m:f>
            </m:oMath>
            <w:r w:rsidRPr="00B0028D">
              <w:rPr>
                <w:color w:val="00000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7</m:t>
                  </m:r>
                </m:den>
              </m:f>
            </m:oMath>
          </w:p>
          <w:p w14:paraId="00014778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color w:val="000000"/>
              </w:rPr>
            </w:pPr>
          </w:p>
          <w:p w14:paraId="4C1F7978" w14:textId="47847F20" w:rsidR="00B0028D" w:rsidRPr="00B0028D" w:rsidRDefault="00B0028D" w:rsidP="00B0028D">
            <w:pPr>
              <w:suppressAutoHyphens w:val="0"/>
              <w:spacing w:before="0"/>
              <w:ind w:right="0"/>
              <w:rPr>
                <w:bCs/>
                <w:color w:val="000000"/>
              </w:rPr>
            </w:pPr>
            <w:r w:rsidRPr="00B0028D">
              <w:rPr>
                <w:bCs/>
                <w:color w:val="000000"/>
              </w:rPr>
              <w:t xml:space="preserve">A1 ft from (a) for </w:t>
            </w:r>
            <m:oMath>
              <m:r>
                <w:rPr>
                  <w:rFonts w:ascii="Cambria Math" w:hAnsi="Cambria Math"/>
                  <w:color w:val="000000"/>
                </w:rPr>
                <m:t xml:space="preserve">y= 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7</m:t>
                  </m:r>
                </m:den>
              </m:f>
              <m:r>
                <w:rPr>
                  <w:rFonts w:ascii="Cambria Math" w:hAnsi="Cambria Math"/>
                  <w:color w:val="000000"/>
                </w:rPr>
                <m:t xml:space="preserve"> x+1</m:t>
              </m:r>
            </m:oMath>
            <w:r w:rsidRPr="00B0028D">
              <w:rPr>
                <w:bCs/>
                <w:color w:val="000000"/>
              </w:rPr>
              <w:t xml:space="preserve"> </w:t>
            </w:r>
          </w:p>
          <w:p w14:paraId="6E83D73F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</w:rPr>
            </w:pPr>
          </w:p>
          <w:p w14:paraId="52E56DBE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c)</w:t>
            </w:r>
          </w:p>
          <w:p w14:paraId="46AFF48E" w14:textId="51190E02" w:rsidR="00B0028D" w:rsidRPr="00B0028D" w:rsidRDefault="00B0028D" w:rsidP="00B0028D">
            <w:pPr>
              <w:suppressAutoHyphens w:val="0"/>
              <w:spacing w:before="0"/>
              <w:ind w:right="0"/>
              <w:rPr>
                <w:color w:val="000000"/>
              </w:rPr>
            </w:pPr>
            <w:r w:rsidRPr="00B0028D">
              <w:t>M1 for No, with reason, eg  3</w:t>
            </w:r>
            <w:r w:rsidRPr="00B0028D">
              <w:rPr>
                <w:color w:val="000000"/>
              </w:rPr>
              <w:t xml:space="preserve">×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000000"/>
                </w:rPr>
                <m:t xml:space="preserve"> ≠ -1</m:t>
              </m:r>
            </m:oMath>
          </w:p>
          <w:p w14:paraId="6745BFF4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/>
              </w:rPr>
            </w:pPr>
          </w:p>
        </w:tc>
      </w:tr>
    </w:tbl>
    <w:p w14:paraId="699CD66F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p w14:paraId="7751AA5D" w14:textId="77777777" w:rsidR="00A522B5" w:rsidRDefault="00A522B5">
      <w:pPr>
        <w:suppressAutoHyphens w:val="0"/>
        <w:spacing w:before="0"/>
        <w:ind w:right="0"/>
        <w:rPr>
          <w:rFonts w:ascii="Frutiger 55 Roman" w:hAnsi="Frutiger 55 Roman" w:cs="Frutiger 55 Roman"/>
          <w:b/>
          <w:bCs/>
          <w:color w:val="0070C0"/>
          <w:sz w:val="22"/>
          <w:szCs w:val="20"/>
        </w:rPr>
      </w:pPr>
      <w:r>
        <w:rPr>
          <w:rFonts w:ascii="Frutiger 55 Roman" w:hAnsi="Frutiger 55 Roman" w:cs="Frutiger 55 Roman"/>
          <w:b/>
          <w:bCs/>
          <w:color w:val="0070C0"/>
          <w:sz w:val="22"/>
          <w:szCs w:val="20"/>
        </w:rPr>
        <w:br w:type="page"/>
      </w:r>
    </w:p>
    <w:p w14:paraId="3AFBEDC0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tbl>
      <w:tblPr>
        <w:tblW w:w="93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01"/>
        <w:gridCol w:w="6874"/>
        <w:gridCol w:w="1276"/>
      </w:tblGrid>
      <w:tr w:rsidR="009054B3" w:rsidRPr="00B0028D" w14:paraId="212A2432" w14:textId="77777777" w:rsidTr="009054B3">
        <w:trPr>
          <w:trHeight w:val="430"/>
          <w:jc w:val="center"/>
        </w:trPr>
        <w:tc>
          <w:tcPr>
            <w:tcW w:w="1201" w:type="dxa"/>
            <w:shd w:val="clear" w:color="auto" w:fill="D9D9D9"/>
          </w:tcPr>
          <w:p w14:paraId="6DDCB2BE" w14:textId="77777777" w:rsidR="009054B3" w:rsidRPr="00B0028D" w:rsidRDefault="009054B3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Question</w:t>
            </w:r>
          </w:p>
        </w:tc>
        <w:tc>
          <w:tcPr>
            <w:tcW w:w="6874" w:type="dxa"/>
            <w:shd w:val="clear" w:color="auto" w:fill="D9D9D9"/>
          </w:tcPr>
          <w:p w14:paraId="46C2149D" w14:textId="77777777" w:rsidR="009054B3" w:rsidRPr="00B0028D" w:rsidRDefault="009054B3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Scheme</w:t>
            </w:r>
          </w:p>
        </w:tc>
        <w:tc>
          <w:tcPr>
            <w:tcW w:w="1276" w:type="dxa"/>
            <w:shd w:val="clear" w:color="auto" w:fill="D9D9D9"/>
          </w:tcPr>
          <w:p w14:paraId="1E9DB2F7" w14:textId="77777777" w:rsidR="009054B3" w:rsidRPr="00B0028D" w:rsidRDefault="009054B3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Marks</w:t>
            </w:r>
          </w:p>
        </w:tc>
      </w:tr>
      <w:tr w:rsidR="009054B3" w:rsidRPr="00B0028D" w14:paraId="72489110" w14:textId="77777777" w:rsidTr="009054B3">
        <w:trPr>
          <w:trHeight w:val="485"/>
          <w:jc w:val="center"/>
        </w:trPr>
        <w:tc>
          <w:tcPr>
            <w:tcW w:w="1201" w:type="dxa"/>
            <w:vMerge w:val="restart"/>
          </w:tcPr>
          <w:p w14:paraId="68BB5A18" w14:textId="00625379" w:rsidR="009054B3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>
              <w:rPr>
                <w:rFonts w:eastAsia="SimSun" w:cs="Frutiger 55 Roman"/>
                <w:b/>
                <w:sz w:val="22"/>
                <w:szCs w:val="22"/>
              </w:rPr>
              <w:t>9</w:t>
            </w:r>
            <w:r w:rsidR="009054B3" w:rsidRPr="00B0028D">
              <w:rPr>
                <w:rFonts w:eastAsia="SimSun" w:cs="Frutiger 55 Roman"/>
                <w:b/>
              </w:rPr>
              <w:t>(a)</w:t>
            </w:r>
          </w:p>
        </w:tc>
        <w:tc>
          <w:tcPr>
            <w:tcW w:w="6874" w:type="dxa"/>
            <w:tcBorders>
              <w:top w:val="single" w:sz="4" w:space="0" w:color="auto"/>
              <w:bottom w:val="nil"/>
            </w:tcBorders>
            <w:vAlign w:val="center"/>
          </w:tcPr>
          <w:p w14:paraId="767C32F1" w14:textId="5873F26F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>x+c</m:t>
                </m:r>
              </m:oMath>
            </m:oMathPara>
          </w:p>
        </w:tc>
        <w:tc>
          <w:tcPr>
            <w:tcW w:w="1276" w:type="dxa"/>
            <w:vAlign w:val="center"/>
          </w:tcPr>
          <w:p w14:paraId="15BB3ACB" w14:textId="2136235B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M1</w:t>
            </w:r>
          </w:p>
        </w:tc>
      </w:tr>
      <w:tr w:rsidR="009054B3" w:rsidRPr="00B0028D" w14:paraId="63717D58" w14:textId="77777777" w:rsidTr="009054B3">
        <w:trPr>
          <w:trHeight w:val="485"/>
          <w:jc w:val="center"/>
        </w:trPr>
        <w:tc>
          <w:tcPr>
            <w:tcW w:w="1201" w:type="dxa"/>
            <w:vMerge/>
          </w:tcPr>
          <w:p w14:paraId="7D0A39DC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</w:p>
        </w:tc>
        <w:tc>
          <w:tcPr>
            <w:tcW w:w="6874" w:type="dxa"/>
            <w:tcBorders>
              <w:top w:val="single" w:sz="4" w:space="0" w:color="auto"/>
              <w:bottom w:val="nil"/>
            </w:tcBorders>
            <w:vAlign w:val="center"/>
          </w:tcPr>
          <w:p w14:paraId="0C5A9DB1" w14:textId="4DEE1063" w:rsidR="009054B3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i/>
                <w:sz w:val="22"/>
                <w:szCs w:val="22"/>
              </w:rPr>
              <w:t>y</w:t>
            </w:r>
            <w:r w:rsidRPr="00B0028D">
              <w:rPr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 xml:space="preserve">- -1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>
              <w:t xml:space="preserve"> </w:t>
            </w:r>
            <w:r w:rsidRPr="00B0028D">
              <w:rPr>
                <w:sz w:val="22"/>
                <w:szCs w:val="22"/>
              </w:rPr>
              <w:t>(</w:t>
            </w:r>
            <w:r w:rsidRPr="00B0028D">
              <w:rPr>
                <w:i/>
                <w:sz w:val="22"/>
                <w:szCs w:val="22"/>
              </w:rPr>
              <w:t>x</w:t>
            </w:r>
            <w:r w:rsidRPr="00B0028D">
              <w:rPr>
                <w:sz w:val="22"/>
                <w:szCs w:val="22"/>
              </w:rPr>
              <w:t xml:space="preserve"> – 2) or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x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</w:p>
        </w:tc>
        <w:tc>
          <w:tcPr>
            <w:tcW w:w="1276" w:type="dxa"/>
            <w:vAlign w:val="center"/>
          </w:tcPr>
          <w:p w14:paraId="0B605104" w14:textId="0A1EB546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M1</w:t>
            </w:r>
          </w:p>
        </w:tc>
      </w:tr>
      <w:tr w:rsidR="009054B3" w:rsidRPr="00B0028D" w14:paraId="7593681E" w14:textId="77777777" w:rsidTr="009054B3">
        <w:trPr>
          <w:trHeight w:val="485"/>
          <w:jc w:val="center"/>
        </w:trPr>
        <w:tc>
          <w:tcPr>
            <w:tcW w:w="1201" w:type="dxa"/>
            <w:vMerge/>
          </w:tcPr>
          <w:p w14:paraId="13E28804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</w:p>
        </w:tc>
        <w:tc>
          <w:tcPr>
            <w:tcW w:w="6874" w:type="dxa"/>
            <w:tcBorders>
              <w:top w:val="single" w:sz="4" w:space="0" w:color="auto"/>
              <w:bottom w:val="nil"/>
            </w:tcBorders>
            <w:vAlign w:val="center"/>
          </w:tcPr>
          <w:p w14:paraId="7488BC45" w14:textId="76AA0B45" w:rsidR="009054B3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4x-5y-13=0</m:t>
                </m:r>
              </m:oMath>
            </m:oMathPara>
          </w:p>
        </w:tc>
        <w:tc>
          <w:tcPr>
            <w:tcW w:w="1276" w:type="dxa"/>
            <w:vAlign w:val="center"/>
          </w:tcPr>
          <w:p w14:paraId="3CAB9376" w14:textId="0D7EB730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A1</w:t>
            </w:r>
          </w:p>
        </w:tc>
      </w:tr>
      <w:tr w:rsidR="009054B3" w:rsidRPr="00B0028D" w14:paraId="76CF9420" w14:textId="77777777" w:rsidTr="009054B3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64F20B12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6874" w:type="dxa"/>
            <w:vAlign w:val="center"/>
          </w:tcPr>
          <w:p w14:paraId="349F9FE9" w14:textId="77777777" w:rsidR="009054B3" w:rsidRPr="00B0028D" w:rsidRDefault="009054B3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</w:p>
        </w:tc>
        <w:tc>
          <w:tcPr>
            <w:tcW w:w="1276" w:type="dxa"/>
            <w:vAlign w:val="center"/>
          </w:tcPr>
          <w:p w14:paraId="6AC67679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3</w:t>
            </w:r>
            <w:r w:rsidRPr="00B0028D">
              <w:rPr>
                <w:rFonts w:eastAsia="SimSun" w:cs="Frutiger 55 Roman"/>
                <w:b/>
              </w:rPr>
              <w:t>)</w:t>
            </w:r>
          </w:p>
        </w:tc>
      </w:tr>
      <w:tr w:rsidR="009054B3" w:rsidRPr="00B0028D" w14:paraId="3A211C59" w14:textId="77777777" w:rsidTr="009054B3">
        <w:trPr>
          <w:trHeight w:val="485"/>
          <w:jc w:val="center"/>
        </w:trPr>
        <w:tc>
          <w:tcPr>
            <w:tcW w:w="1201" w:type="dxa"/>
            <w:vMerge w:val="restart"/>
          </w:tcPr>
          <w:p w14:paraId="147282DE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b)</w:t>
            </w:r>
          </w:p>
        </w:tc>
        <w:tc>
          <w:tcPr>
            <w:tcW w:w="6874" w:type="dxa"/>
            <w:tcBorders>
              <w:top w:val="nil"/>
              <w:bottom w:val="single" w:sz="4" w:space="0" w:color="auto"/>
            </w:tcBorders>
          </w:tcPr>
          <w:p w14:paraId="08134037" w14:textId="5FD180D3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ascii="Frutiger 55 Roman" w:hAnsi="Frutiger 55 Roman" w:cs="Frutiger 55 Roman"/>
                <w:b/>
                <w:bCs/>
                <w:sz w:val="22"/>
                <w:szCs w:val="22"/>
              </w:rPr>
              <w:t>L</w:t>
            </w:r>
            <w:r w:rsidRPr="00B0028D">
              <w:rPr>
                <w:rFonts w:ascii="Frutiger 55 Roman" w:hAnsi="Frutiger 55 Roman" w:cs="Frutiger 55 Roman"/>
                <w:b/>
                <w:bCs/>
                <w:sz w:val="22"/>
                <w:szCs w:val="22"/>
                <w:vertAlign w:val="subscript"/>
              </w:rPr>
              <w:t xml:space="preserve">2 </w:t>
            </w:r>
            <w:r w:rsidRPr="00B0028D">
              <w:rPr>
                <w:rFonts w:ascii="Frutiger 55 Roman" w:hAnsi="Frutiger 55 Roman" w:cs="Frutiger 55 Roman"/>
                <w:b/>
                <w:bCs/>
                <w:sz w:val="22"/>
                <w:szCs w:val="22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</w:p>
        </w:tc>
        <w:tc>
          <w:tcPr>
            <w:tcW w:w="1276" w:type="dxa"/>
            <w:vAlign w:val="center"/>
          </w:tcPr>
          <w:p w14:paraId="65932EFB" w14:textId="1513B796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M1</w:t>
            </w:r>
          </w:p>
        </w:tc>
      </w:tr>
      <w:tr w:rsidR="009054B3" w:rsidRPr="00B0028D" w14:paraId="0B9E224E" w14:textId="77777777" w:rsidTr="009054B3">
        <w:trPr>
          <w:trHeight w:val="485"/>
          <w:jc w:val="center"/>
        </w:trPr>
        <w:tc>
          <w:tcPr>
            <w:tcW w:w="1201" w:type="dxa"/>
            <w:vMerge/>
          </w:tcPr>
          <w:p w14:paraId="2047A67F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6874" w:type="dxa"/>
            <w:tcBorders>
              <w:top w:val="single" w:sz="4" w:space="0" w:color="auto"/>
              <w:bottom w:val="single" w:sz="4" w:space="0" w:color="auto"/>
            </w:tcBorders>
          </w:tcPr>
          <w:p w14:paraId="77CB1AD8" w14:textId="1989F0FE" w:rsidR="009054B3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See notes</w:t>
            </w:r>
          </w:p>
        </w:tc>
        <w:tc>
          <w:tcPr>
            <w:tcW w:w="1276" w:type="dxa"/>
            <w:vAlign w:val="center"/>
          </w:tcPr>
          <w:p w14:paraId="45D1BFF6" w14:textId="54D81145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M1</w:t>
            </w:r>
          </w:p>
        </w:tc>
      </w:tr>
      <w:tr w:rsidR="009054B3" w:rsidRPr="00B0028D" w14:paraId="52E3BDAA" w14:textId="77777777" w:rsidTr="00E83CC3">
        <w:trPr>
          <w:trHeight w:val="585"/>
          <w:jc w:val="center"/>
        </w:trPr>
        <w:tc>
          <w:tcPr>
            <w:tcW w:w="1201" w:type="dxa"/>
            <w:vMerge/>
          </w:tcPr>
          <w:p w14:paraId="4C96D1BE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6874" w:type="dxa"/>
            <w:tcBorders>
              <w:top w:val="single" w:sz="4" w:space="0" w:color="auto"/>
              <w:bottom w:val="single" w:sz="4" w:space="0" w:color="auto"/>
            </w:tcBorders>
          </w:tcPr>
          <w:p w14:paraId="50F943D5" w14:textId="7E62E21E" w:rsidR="009054B3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276" w:type="dxa"/>
            <w:vAlign w:val="center"/>
          </w:tcPr>
          <w:p w14:paraId="05AC2C1B" w14:textId="38891571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A1</w:t>
            </w:r>
          </w:p>
        </w:tc>
      </w:tr>
      <w:tr w:rsidR="009054B3" w:rsidRPr="00B0028D" w14:paraId="65C10C8A" w14:textId="77777777" w:rsidTr="009054B3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23494432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6874" w:type="dxa"/>
            <w:tcBorders>
              <w:top w:val="single" w:sz="4" w:space="0" w:color="auto"/>
            </w:tcBorders>
            <w:vAlign w:val="center"/>
          </w:tcPr>
          <w:p w14:paraId="4CC9FF0A" w14:textId="77777777" w:rsidR="009054B3" w:rsidRPr="00B0028D" w:rsidRDefault="009054B3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                                </w:t>
            </w:r>
          </w:p>
        </w:tc>
        <w:tc>
          <w:tcPr>
            <w:tcW w:w="1276" w:type="dxa"/>
            <w:vAlign w:val="center"/>
          </w:tcPr>
          <w:p w14:paraId="7C4A0A68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/>
              </w:rPr>
              <w:t>(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3</w:t>
            </w:r>
            <w:r w:rsidRPr="00B0028D">
              <w:rPr>
                <w:rFonts w:eastAsia="SimSun" w:cs="Frutiger 55 Roman"/>
                <w:b/>
              </w:rPr>
              <w:t>)</w:t>
            </w:r>
          </w:p>
        </w:tc>
      </w:tr>
      <w:tr w:rsidR="009054B3" w:rsidRPr="00B0028D" w14:paraId="07CEDE08" w14:textId="77777777" w:rsidTr="009054B3">
        <w:trPr>
          <w:trHeight w:val="485"/>
          <w:jc w:val="center"/>
        </w:trPr>
        <w:tc>
          <w:tcPr>
            <w:tcW w:w="1201" w:type="dxa"/>
            <w:vMerge w:val="restart"/>
          </w:tcPr>
          <w:p w14:paraId="3A0AF7AE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c)</w:t>
            </w:r>
          </w:p>
        </w:tc>
        <w:tc>
          <w:tcPr>
            <w:tcW w:w="6874" w:type="dxa"/>
            <w:vAlign w:val="center"/>
          </w:tcPr>
          <w:p w14:paraId="51CC971E" w14:textId="06944B23" w:rsidR="009054B3" w:rsidRPr="00F7698A" w:rsidRDefault="009054B3" w:rsidP="00F7698A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B0028D">
              <w:rPr>
                <w:sz w:val="22"/>
                <w:szCs w:val="22"/>
              </w:rPr>
              <w:t xml:space="preserve"> or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</w:tc>
        <w:tc>
          <w:tcPr>
            <w:tcW w:w="1276" w:type="dxa"/>
            <w:vAlign w:val="center"/>
          </w:tcPr>
          <w:p w14:paraId="30CE29A0" w14:textId="20FBF09C" w:rsidR="009054B3" w:rsidRPr="002A0A73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Cs/>
              </w:rPr>
            </w:pPr>
            <w:r w:rsidRPr="002A0A73">
              <w:rPr>
                <w:rFonts w:eastAsia="SimSun" w:cs="Frutiger 55 Roman"/>
                <w:bCs/>
              </w:rPr>
              <w:t>M1</w:t>
            </w:r>
          </w:p>
        </w:tc>
      </w:tr>
      <w:tr w:rsidR="009054B3" w:rsidRPr="00B0028D" w14:paraId="69C37B4B" w14:textId="77777777" w:rsidTr="009054B3">
        <w:trPr>
          <w:trHeight w:val="485"/>
          <w:jc w:val="center"/>
        </w:trPr>
        <w:tc>
          <w:tcPr>
            <w:tcW w:w="1201" w:type="dxa"/>
            <w:vMerge/>
          </w:tcPr>
          <w:p w14:paraId="65D97F0C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6874" w:type="dxa"/>
            <w:vAlign w:val="center"/>
          </w:tcPr>
          <w:p w14:paraId="63EBEA51" w14:textId="12BAF022" w:rsidR="009054B3" w:rsidRPr="00B0028D" w:rsidRDefault="009054B3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erpendicular with reason</w:t>
            </w:r>
          </w:p>
        </w:tc>
        <w:tc>
          <w:tcPr>
            <w:tcW w:w="1276" w:type="dxa"/>
            <w:vAlign w:val="center"/>
          </w:tcPr>
          <w:p w14:paraId="6C890209" w14:textId="486474A2" w:rsidR="009054B3" w:rsidRPr="002A0A73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Cs/>
              </w:rPr>
            </w:pPr>
            <w:r w:rsidRPr="002A0A73">
              <w:rPr>
                <w:rFonts w:eastAsia="SimSun" w:cs="Frutiger 55 Roman"/>
                <w:bCs/>
              </w:rPr>
              <w:t>A1</w:t>
            </w:r>
          </w:p>
        </w:tc>
      </w:tr>
      <w:tr w:rsidR="009054B3" w:rsidRPr="00B0028D" w14:paraId="18521CE7" w14:textId="77777777" w:rsidTr="009054B3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26289B12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</w:p>
        </w:tc>
        <w:tc>
          <w:tcPr>
            <w:tcW w:w="6874" w:type="dxa"/>
            <w:vAlign w:val="center"/>
          </w:tcPr>
          <w:p w14:paraId="7ED1C3EC" w14:textId="77777777" w:rsidR="009054B3" w:rsidRPr="00B0028D" w:rsidRDefault="009054B3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sz w:val="22"/>
                <w:szCs w:val="22"/>
              </w:rPr>
            </w:pPr>
          </w:p>
        </w:tc>
        <w:tc>
          <w:tcPr>
            <w:tcW w:w="1276" w:type="dxa"/>
            <w:vAlign w:val="center"/>
          </w:tcPr>
          <w:p w14:paraId="50563263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  <w:sz w:val="22"/>
                <w:szCs w:val="22"/>
              </w:rPr>
            </w:pPr>
            <w:r w:rsidRPr="00B0028D">
              <w:rPr>
                <w:rFonts w:eastAsia="SimSun" w:cs="Frutiger 55 Roman"/>
                <w:b/>
              </w:rPr>
              <w:t>(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2</w:t>
            </w:r>
            <w:r w:rsidRPr="00B0028D">
              <w:rPr>
                <w:rFonts w:eastAsia="SimSun" w:cs="Frutiger 55 Roman"/>
                <w:b/>
              </w:rPr>
              <w:t>)</w:t>
            </w:r>
          </w:p>
        </w:tc>
      </w:tr>
      <w:tr w:rsidR="00B0028D" w:rsidRPr="00B0028D" w14:paraId="1DF1CC4B" w14:textId="77777777" w:rsidTr="009054B3">
        <w:trPr>
          <w:trHeight w:val="485"/>
          <w:jc w:val="center"/>
        </w:trPr>
        <w:tc>
          <w:tcPr>
            <w:tcW w:w="9351" w:type="dxa"/>
            <w:gridSpan w:val="3"/>
            <w:vAlign w:val="center"/>
          </w:tcPr>
          <w:p w14:paraId="212B8749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8 marks)</w:t>
            </w:r>
          </w:p>
        </w:tc>
      </w:tr>
      <w:tr w:rsidR="00B0028D" w:rsidRPr="00B0028D" w14:paraId="3F95F157" w14:textId="77777777" w:rsidTr="009054B3">
        <w:trPr>
          <w:trHeight w:val="485"/>
          <w:jc w:val="center"/>
        </w:trPr>
        <w:tc>
          <w:tcPr>
            <w:tcW w:w="9351" w:type="dxa"/>
            <w:gridSpan w:val="3"/>
            <w:vAlign w:val="center"/>
          </w:tcPr>
          <w:p w14:paraId="60372BBE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 w:hint="eastAsia"/>
                <w:b/>
              </w:rPr>
              <w:t>Notes</w:t>
            </w:r>
          </w:p>
        </w:tc>
      </w:tr>
      <w:tr w:rsidR="00B0028D" w:rsidRPr="00B0028D" w14:paraId="11916951" w14:textId="77777777" w:rsidTr="009054B3">
        <w:trPr>
          <w:trHeight w:val="485"/>
          <w:jc w:val="center"/>
        </w:trPr>
        <w:tc>
          <w:tcPr>
            <w:tcW w:w="9351" w:type="dxa"/>
            <w:gridSpan w:val="3"/>
            <w:vAlign w:val="center"/>
          </w:tcPr>
          <w:p w14:paraId="76585DDC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a)</w:t>
            </w:r>
          </w:p>
          <w:p w14:paraId="3715B729" w14:textId="0394C83A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>M1 for correct use of gradient, eg</w:t>
            </w:r>
            <m:oMath>
              <m:r>
                <w:rPr>
                  <w:rFonts w:ascii="Cambria Math" w:hAnsi="Cambria Math"/>
                </w:rPr>
                <m:t xml:space="preserve"> 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x+c</m:t>
              </m:r>
            </m:oMath>
          </w:p>
          <w:p w14:paraId="57206BA5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M1 for a correct equation in any form, </w:t>
            </w:r>
          </w:p>
          <w:p w14:paraId="11CE8B49" w14:textId="582B77A8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eg </w:t>
            </w:r>
            <w:r w:rsidRPr="00B0028D">
              <w:rPr>
                <w:i/>
                <w:sz w:val="22"/>
                <w:szCs w:val="22"/>
              </w:rPr>
              <w:t>y</w:t>
            </w:r>
            <w:r w:rsidRPr="00B0028D">
              <w:rPr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 xml:space="preserve">- -1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="00D4767D">
              <w:t xml:space="preserve"> </w:t>
            </w:r>
            <w:r w:rsidRPr="00B0028D">
              <w:rPr>
                <w:sz w:val="22"/>
                <w:szCs w:val="22"/>
              </w:rPr>
              <w:t>(</w:t>
            </w:r>
            <w:r w:rsidRPr="00B0028D">
              <w:rPr>
                <w:i/>
                <w:sz w:val="22"/>
                <w:szCs w:val="22"/>
              </w:rPr>
              <w:t>x</w:t>
            </w:r>
            <w:r w:rsidRPr="00B0028D">
              <w:rPr>
                <w:sz w:val="22"/>
                <w:szCs w:val="22"/>
              </w:rPr>
              <w:t xml:space="preserve"> – 2) or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x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</w:p>
          <w:p w14:paraId="3BC22A0A" w14:textId="013FF2BC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A1 for </w:t>
            </w:r>
            <m:oMath>
              <m:r>
                <w:rPr>
                  <w:rFonts w:ascii="Cambria Math" w:hAnsi="Cambria Math"/>
                </w:rPr>
                <m:t>4x-5y-13=0</m:t>
              </m:r>
            </m:oMath>
            <w:r w:rsidRPr="00B0028D">
              <w:rPr>
                <w:sz w:val="22"/>
                <w:szCs w:val="22"/>
              </w:rPr>
              <w:t xml:space="preserve"> oe with integer coefficients</w:t>
            </w:r>
          </w:p>
          <w:p w14:paraId="22D39627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  <w:p w14:paraId="2A342BD0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  <w:bCs/>
              </w:rPr>
            </w:pPr>
            <w:r w:rsidRPr="00B0028D">
              <w:rPr>
                <w:rFonts w:eastAsia="SimSun" w:cs="Frutiger 55 Roman"/>
                <w:b/>
                <w:bCs/>
              </w:rPr>
              <w:t xml:space="preserve"> (b)</w:t>
            </w:r>
          </w:p>
          <w:p w14:paraId="2E8195A4" w14:textId="7FF4303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ascii="Frutiger 55 Roman" w:hAnsi="Frutiger 55 Roman" w:cs="Frutiger 55 Roman"/>
                <w:b/>
                <w:bCs/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M1 for gradient of </w:t>
            </w:r>
            <w:r w:rsidRPr="00B0028D">
              <w:rPr>
                <w:rFonts w:ascii="Frutiger 55 Roman" w:hAnsi="Frutiger 55 Roman" w:cs="Frutiger 55 Roman"/>
                <w:b/>
                <w:bCs/>
                <w:sz w:val="22"/>
                <w:szCs w:val="22"/>
              </w:rPr>
              <w:t>L</w:t>
            </w:r>
            <w:r w:rsidRPr="00B0028D">
              <w:rPr>
                <w:rFonts w:ascii="Frutiger 55 Roman" w:hAnsi="Frutiger 55 Roman" w:cs="Frutiger 55 Roman"/>
                <w:b/>
                <w:bCs/>
                <w:sz w:val="22"/>
                <w:szCs w:val="22"/>
                <w:vertAlign w:val="subscript"/>
              </w:rPr>
              <w:t xml:space="preserve">2 </w:t>
            </w:r>
            <w:r w:rsidRPr="00B0028D">
              <w:rPr>
                <w:rFonts w:ascii="Frutiger 55 Roman" w:hAnsi="Frutiger 55 Roman" w:cs="Frutiger 55 Roman"/>
                <w:b/>
                <w:bCs/>
                <w:sz w:val="22"/>
                <w:szCs w:val="22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Pr="00B0028D">
              <w:rPr>
                <w:rFonts w:ascii="Frutiger 55 Roman" w:hAnsi="Frutiger 55 Roman" w:cs="Frutiger 55 Roman"/>
                <w:sz w:val="22"/>
                <w:szCs w:val="22"/>
              </w:rPr>
              <w:t xml:space="preserve"> </w:t>
            </w:r>
            <w:r w:rsidRPr="00B0028D">
              <w:rPr>
                <w:sz w:val="22"/>
                <w:szCs w:val="22"/>
              </w:rPr>
              <w:t>ft from (a)</w:t>
            </w:r>
          </w:p>
          <w:p w14:paraId="3C568E91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>M1 for a complete method to find equation</w:t>
            </w:r>
          </w:p>
          <w:p w14:paraId="5FA83048" w14:textId="146F7B5A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bCs/>
                <w:sz w:val="22"/>
                <w:szCs w:val="22"/>
              </w:rPr>
              <w:t>A1 for</w:t>
            </w:r>
            <m:oMath>
              <m:r>
                <w:rPr>
                  <w:rFonts w:ascii="Cambria Math" w:hAnsi="Cambria Math"/>
                </w:rPr>
                <m:t xml:space="preserve"> 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x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Pr="00B0028D">
              <w:rPr>
                <w:sz w:val="22"/>
                <w:szCs w:val="22"/>
              </w:rPr>
              <w:t xml:space="preserve"> oe</w:t>
            </w:r>
          </w:p>
          <w:p w14:paraId="525131AB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</w:rPr>
            </w:pPr>
          </w:p>
          <w:p w14:paraId="0FEB3C1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c)</w:t>
            </w:r>
          </w:p>
          <w:p w14:paraId="4E6D4FCA" w14:textId="23F70649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M1 for at least one correct gradient ,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B0028D">
              <w:rPr>
                <w:sz w:val="22"/>
                <w:szCs w:val="22"/>
              </w:rPr>
              <w:t xml:space="preserve"> or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14:paraId="529AE7E0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A1 for line is perpendicular with reason, </w:t>
            </w:r>
          </w:p>
          <w:p w14:paraId="1BBE6102" w14:textId="5A26EB52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eg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B0028D">
              <w:rPr>
                <w:sz w:val="22"/>
                <w:szCs w:val="22"/>
              </w:rPr>
              <w:t xml:space="preserve"> ×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B0028D">
              <w:rPr>
                <w:sz w:val="22"/>
                <w:szCs w:val="22"/>
              </w:rPr>
              <w:t xml:space="preserve"> = </w:t>
            </w:r>
            <m:oMath>
              <m:r>
                <w:rPr>
                  <w:rFonts w:ascii="Cambria Math" w:hAnsi="Cambria Math"/>
                </w:rPr>
                <m:t>-1</m:t>
              </m:r>
            </m:oMath>
            <w:r w:rsidRPr="00B0028D">
              <w:rPr>
                <w:sz w:val="22"/>
                <w:szCs w:val="22"/>
              </w:rPr>
              <w:t xml:space="preserve"> oe</w:t>
            </w:r>
          </w:p>
          <w:p w14:paraId="719C3B07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/>
              </w:rPr>
            </w:pPr>
          </w:p>
        </w:tc>
      </w:tr>
    </w:tbl>
    <w:p w14:paraId="1281FFF3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p w14:paraId="2044D79C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p w14:paraId="0C103658" w14:textId="5BEEED8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  <w:r w:rsidRPr="00B0028D">
        <w:rPr>
          <w:rFonts w:ascii="Frutiger 55 Roman" w:hAnsi="Frutiger 55 Roman" w:cs="Frutiger 55 Roman"/>
          <w:b/>
          <w:bCs/>
          <w:color w:val="0070C0"/>
          <w:sz w:val="22"/>
          <w:szCs w:val="20"/>
        </w:rPr>
        <w:br w:type="page"/>
      </w:r>
    </w:p>
    <w:p w14:paraId="65018A0F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tbl>
      <w:tblPr>
        <w:tblW w:w="94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01"/>
        <w:gridCol w:w="7016"/>
        <w:gridCol w:w="1276"/>
      </w:tblGrid>
      <w:tr w:rsidR="009054B3" w:rsidRPr="00B0028D" w14:paraId="6E3C91C8" w14:textId="77777777" w:rsidTr="009054B3">
        <w:trPr>
          <w:trHeight w:val="430"/>
          <w:jc w:val="center"/>
        </w:trPr>
        <w:tc>
          <w:tcPr>
            <w:tcW w:w="1201" w:type="dxa"/>
            <w:shd w:val="clear" w:color="auto" w:fill="D9D9D9"/>
          </w:tcPr>
          <w:p w14:paraId="071A5538" w14:textId="77777777" w:rsidR="009054B3" w:rsidRPr="00B0028D" w:rsidRDefault="009054B3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bookmarkStart w:id="2" w:name="_Hlk42163983"/>
            <w:r w:rsidRPr="00B0028D">
              <w:rPr>
                <w:rFonts w:eastAsia="SimSun" w:cs="Frutiger 55 Roman"/>
                <w:b/>
              </w:rPr>
              <w:t>Question</w:t>
            </w:r>
          </w:p>
        </w:tc>
        <w:tc>
          <w:tcPr>
            <w:tcW w:w="7016" w:type="dxa"/>
            <w:shd w:val="clear" w:color="auto" w:fill="D9D9D9"/>
          </w:tcPr>
          <w:p w14:paraId="1843EAD0" w14:textId="77777777" w:rsidR="009054B3" w:rsidRPr="00B0028D" w:rsidRDefault="009054B3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Scheme</w:t>
            </w:r>
          </w:p>
        </w:tc>
        <w:tc>
          <w:tcPr>
            <w:tcW w:w="1276" w:type="dxa"/>
            <w:shd w:val="clear" w:color="auto" w:fill="D9D9D9"/>
          </w:tcPr>
          <w:p w14:paraId="0093DA26" w14:textId="77777777" w:rsidR="009054B3" w:rsidRPr="00B0028D" w:rsidRDefault="009054B3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Marks</w:t>
            </w:r>
          </w:p>
        </w:tc>
      </w:tr>
      <w:tr w:rsidR="009054B3" w:rsidRPr="00B0028D" w14:paraId="274E9BF6" w14:textId="77777777" w:rsidTr="009054B3">
        <w:trPr>
          <w:trHeight w:val="485"/>
          <w:jc w:val="center"/>
        </w:trPr>
        <w:tc>
          <w:tcPr>
            <w:tcW w:w="1201" w:type="dxa"/>
            <w:vMerge w:val="restart"/>
          </w:tcPr>
          <w:p w14:paraId="24B1A99B" w14:textId="5AF5D9A9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  <w:sz w:val="22"/>
                <w:szCs w:val="22"/>
              </w:rPr>
              <w:t>1</w:t>
            </w:r>
            <w:r w:rsidR="00E83CC3">
              <w:rPr>
                <w:rFonts w:eastAsia="SimSun" w:cs="Frutiger 55 Roman"/>
                <w:b/>
                <w:sz w:val="22"/>
                <w:szCs w:val="22"/>
              </w:rPr>
              <w:t>0</w:t>
            </w:r>
            <w:r w:rsidRPr="00B0028D">
              <w:rPr>
                <w:rFonts w:eastAsia="SimSun" w:cs="Frutiger 55 Roman"/>
                <w:b/>
              </w:rPr>
              <w:t>(a)</w:t>
            </w:r>
          </w:p>
        </w:tc>
        <w:tc>
          <w:tcPr>
            <w:tcW w:w="7016" w:type="dxa"/>
            <w:tcBorders>
              <w:top w:val="single" w:sz="4" w:space="0" w:color="auto"/>
              <w:bottom w:val="nil"/>
            </w:tcBorders>
          </w:tcPr>
          <w:p w14:paraId="4EC47434" w14:textId="396F2AD1" w:rsidR="009054B3" w:rsidRPr="00B0028D" w:rsidRDefault="009054B3" w:rsidP="00F7698A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 xml:space="preserve">Gradient =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</w:tc>
        <w:tc>
          <w:tcPr>
            <w:tcW w:w="1276" w:type="dxa"/>
            <w:vAlign w:val="center"/>
          </w:tcPr>
          <w:p w14:paraId="61AAC103" w14:textId="0A269B44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M1</w:t>
            </w:r>
          </w:p>
        </w:tc>
      </w:tr>
      <w:tr w:rsidR="009054B3" w:rsidRPr="00B0028D" w14:paraId="3B577568" w14:textId="77777777" w:rsidTr="009054B3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0DC1FA85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016" w:type="dxa"/>
            <w:vAlign w:val="center"/>
          </w:tcPr>
          <w:p w14:paraId="65B48519" w14:textId="671B3D52" w:rsidR="009054B3" w:rsidRPr="00B0028D" w:rsidRDefault="009054B3" w:rsidP="009054B3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F7698A">
              <w:rPr>
                <w:bCs/>
                <w:i/>
                <w:sz w:val="22"/>
                <w:szCs w:val="22"/>
              </w:rPr>
              <w:t>c</w:t>
            </w:r>
            <w:r w:rsidRPr="00F7698A">
              <w:rPr>
                <w:bCs/>
                <w:sz w:val="22"/>
                <w:szCs w:val="22"/>
              </w:rPr>
              <w:t xml:space="preserve"> (= 4)</w:t>
            </w:r>
          </w:p>
        </w:tc>
        <w:tc>
          <w:tcPr>
            <w:tcW w:w="1276" w:type="dxa"/>
            <w:vAlign w:val="center"/>
          </w:tcPr>
          <w:p w14:paraId="5963068B" w14:textId="7520C735" w:rsidR="009054B3" w:rsidRPr="00F7698A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Cs/>
              </w:rPr>
            </w:pPr>
            <w:r w:rsidRPr="00F7698A">
              <w:rPr>
                <w:rFonts w:eastAsia="SimSun" w:cs="Frutiger 55 Roman"/>
                <w:bCs/>
              </w:rPr>
              <w:t>M1</w:t>
            </w:r>
          </w:p>
        </w:tc>
      </w:tr>
      <w:tr w:rsidR="009054B3" w:rsidRPr="00B0028D" w14:paraId="6994AB37" w14:textId="77777777" w:rsidTr="009054B3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41338994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016" w:type="dxa"/>
            <w:vAlign w:val="center"/>
          </w:tcPr>
          <w:p w14:paraId="7131CFD3" w14:textId="15ADFE6F" w:rsidR="009054B3" w:rsidRPr="00B0028D" w:rsidRDefault="009054B3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4x+3y-12=0</m:t>
                </m:r>
              </m:oMath>
            </m:oMathPara>
          </w:p>
        </w:tc>
        <w:tc>
          <w:tcPr>
            <w:tcW w:w="1276" w:type="dxa"/>
            <w:vAlign w:val="center"/>
          </w:tcPr>
          <w:p w14:paraId="1EFEC26C" w14:textId="31075C2A" w:rsidR="009054B3" w:rsidRPr="00F7698A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Cs/>
              </w:rPr>
            </w:pPr>
            <w:r w:rsidRPr="00F7698A">
              <w:rPr>
                <w:rFonts w:eastAsia="SimSun" w:cs="Frutiger 55 Roman"/>
                <w:bCs/>
              </w:rPr>
              <w:t>A1</w:t>
            </w:r>
          </w:p>
        </w:tc>
      </w:tr>
      <w:tr w:rsidR="009054B3" w:rsidRPr="00B0028D" w14:paraId="1C91935E" w14:textId="77777777" w:rsidTr="009054B3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07794D01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016" w:type="dxa"/>
            <w:vAlign w:val="center"/>
          </w:tcPr>
          <w:p w14:paraId="538BC1AE" w14:textId="77777777" w:rsidR="009054B3" w:rsidRPr="00B0028D" w:rsidRDefault="009054B3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</w:p>
        </w:tc>
        <w:tc>
          <w:tcPr>
            <w:tcW w:w="1276" w:type="dxa"/>
            <w:vAlign w:val="center"/>
          </w:tcPr>
          <w:p w14:paraId="33921165" w14:textId="29D83BB1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3</w:t>
            </w:r>
            <w:r w:rsidRPr="00B0028D">
              <w:rPr>
                <w:rFonts w:eastAsia="SimSun" w:cs="Frutiger 55 Roman"/>
                <w:b/>
              </w:rPr>
              <w:t>)</w:t>
            </w:r>
          </w:p>
        </w:tc>
      </w:tr>
      <w:tr w:rsidR="009054B3" w:rsidRPr="00B0028D" w14:paraId="78A13A63" w14:textId="77777777" w:rsidTr="009054B3">
        <w:trPr>
          <w:trHeight w:val="485"/>
          <w:jc w:val="center"/>
        </w:trPr>
        <w:tc>
          <w:tcPr>
            <w:tcW w:w="1201" w:type="dxa"/>
            <w:vMerge w:val="restart"/>
          </w:tcPr>
          <w:p w14:paraId="253FDAAB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b)</w:t>
            </w:r>
          </w:p>
        </w:tc>
        <w:tc>
          <w:tcPr>
            <w:tcW w:w="7016" w:type="dxa"/>
            <w:vAlign w:val="center"/>
          </w:tcPr>
          <w:p w14:paraId="1DB49B54" w14:textId="5AEE142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ascii="Frutiger 55 Roman" w:hAnsi="Frutiger 55 Roman" w:cs="Frutiger 55 Roman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76" w:type="dxa"/>
            <w:vAlign w:val="center"/>
          </w:tcPr>
          <w:p w14:paraId="34B7AAC0" w14:textId="045B7A91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B1</w:t>
            </w:r>
          </w:p>
        </w:tc>
      </w:tr>
      <w:tr w:rsidR="009054B3" w:rsidRPr="00B0028D" w14:paraId="0305833A" w14:textId="77777777" w:rsidTr="009054B3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5C49E89E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016" w:type="dxa"/>
            <w:vAlign w:val="center"/>
          </w:tcPr>
          <w:p w14:paraId="1A6DCA98" w14:textId="77777777" w:rsidR="009054B3" w:rsidRPr="00B0028D" w:rsidRDefault="009054B3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                                </w:t>
            </w:r>
          </w:p>
        </w:tc>
        <w:tc>
          <w:tcPr>
            <w:tcW w:w="1276" w:type="dxa"/>
            <w:vAlign w:val="center"/>
          </w:tcPr>
          <w:p w14:paraId="0101F0DB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/>
              </w:rPr>
              <w:t>(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1</w:t>
            </w:r>
            <w:r w:rsidRPr="00B0028D">
              <w:rPr>
                <w:rFonts w:eastAsia="SimSun" w:cs="Frutiger 55 Roman"/>
                <w:b/>
              </w:rPr>
              <w:t>)</w:t>
            </w:r>
          </w:p>
        </w:tc>
      </w:tr>
      <w:tr w:rsidR="00B0028D" w:rsidRPr="00B0028D" w14:paraId="4A9F347E" w14:textId="77777777" w:rsidTr="009054B3">
        <w:trPr>
          <w:trHeight w:val="485"/>
          <w:jc w:val="center"/>
        </w:trPr>
        <w:tc>
          <w:tcPr>
            <w:tcW w:w="9493" w:type="dxa"/>
            <w:gridSpan w:val="3"/>
            <w:vAlign w:val="center"/>
          </w:tcPr>
          <w:p w14:paraId="0587ED17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4 marks)</w:t>
            </w:r>
          </w:p>
        </w:tc>
      </w:tr>
      <w:tr w:rsidR="00B0028D" w:rsidRPr="00B0028D" w14:paraId="19A82A7D" w14:textId="77777777" w:rsidTr="009054B3">
        <w:trPr>
          <w:trHeight w:val="485"/>
          <w:jc w:val="center"/>
        </w:trPr>
        <w:tc>
          <w:tcPr>
            <w:tcW w:w="9493" w:type="dxa"/>
            <w:gridSpan w:val="3"/>
            <w:vAlign w:val="center"/>
          </w:tcPr>
          <w:p w14:paraId="58ADABE4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 w:hint="eastAsia"/>
                <w:b/>
              </w:rPr>
              <w:t>Notes</w:t>
            </w:r>
          </w:p>
        </w:tc>
      </w:tr>
      <w:tr w:rsidR="00B0028D" w:rsidRPr="00B0028D" w14:paraId="251FF670" w14:textId="77777777" w:rsidTr="009054B3">
        <w:trPr>
          <w:trHeight w:val="485"/>
          <w:jc w:val="center"/>
        </w:trPr>
        <w:tc>
          <w:tcPr>
            <w:tcW w:w="9493" w:type="dxa"/>
            <w:gridSpan w:val="3"/>
            <w:vAlign w:val="center"/>
          </w:tcPr>
          <w:p w14:paraId="6372BD06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a)</w:t>
            </w:r>
          </w:p>
          <w:p w14:paraId="43CA7130" w14:textId="4AA50E63" w:rsidR="00B0028D" w:rsidRPr="00F7698A" w:rsidRDefault="00B0028D" w:rsidP="00B0028D">
            <w:pPr>
              <w:suppressAutoHyphens w:val="0"/>
              <w:spacing w:before="0"/>
              <w:ind w:right="0"/>
              <w:rPr>
                <w:bCs/>
                <w:sz w:val="22"/>
                <w:szCs w:val="22"/>
                <w:vertAlign w:val="subscript"/>
              </w:rPr>
            </w:pPr>
            <w:r w:rsidRPr="00F7698A">
              <w:rPr>
                <w:sz w:val="22"/>
                <w:szCs w:val="22"/>
              </w:rPr>
              <w:t xml:space="preserve">M1 for method to find gradient of </w:t>
            </w:r>
            <w:r w:rsidRPr="00F7698A">
              <w:rPr>
                <w:b/>
                <w:bCs/>
                <w:sz w:val="22"/>
                <w:szCs w:val="22"/>
              </w:rPr>
              <w:t xml:space="preserve">L, </w:t>
            </w:r>
            <w:r w:rsidRPr="00F7698A">
              <w:rPr>
                <w:bCs/>
                <w:sz w:val="22"/>
                <w:szCs w:val="22"/>
              </w:rPr>
              <w:t xml:space="preserve">eg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14:paraId="48650864" w14:textId="77777777" w:rsidR="00B0028D" w:rsidRPr="00F7698A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F7698A">
              <w:rPr>
                <w:bCs/>
                <w:sz w:val="22"/>
                <w:szCs w:val="22"/>
              </w:rPr>
              <w:t xml:space="preserve">M1 for complete method to find the value of </w:t>
            </w:r>
            <w:r w:rsidRPr="00F7698A">
              <w:rPr>
                <w:bCs/>
                <w:i/>
                <w:sz w:val="22"/>
                <w:szCs w:val="22"/>
              </w:rPr>
              <w:t>c</w:t>
            </w:r>
            <w:r w:rsidRPr="00F7698A">
              <w:rPr>
                <w:bCs/>
                <w:sz w:val="22"/>
                <w:szCs w:val="22"/>
              </w:rPr>
              <w:t xml:space="preserve"> (= 4)</w:t>
            </w:r>
          </w:p>
          <w:p w14:paraId="66FFC8E1" w14:textId="53F9022F" w:rsidR="00B0028D" w:rsidRPr="00F7698A" w:rsidRDefault="00B0028D" w:rsidP="00B0028D">
            <w:pPr>
              <w:suppressAutoHyphens w:val="0"/>
              <w:spacing w:before="0"/>
              <w:ind w:right="0"/>
              <w:rPr>
                <w:bCs/>
                <w:sz w:val="22"/>
                <w:szCs w:val="22"/>
              </w:rPr>
            </w:pPr>
            <w:r w:rsidRPr="00F7698A">
              <w:rPr>
                <w:bCs/>
                <w:sz w:val="22"/>
                <w:szCs w:val="22"/>
              </w:rPr>
              <w:t xml:space="preserve">A1 </w:t>
            </w:r>
            <m:oMath>
              <m:r>
                <w:rPr>
                  <w:rFonts w:ascii="Cambria Math" w:hAnsi="Cambria Math"/>
                </w:rPr>
                <m:t>4x+3y-12=0</m:t>
              </m:r>
            </m:oMath>
            <w:r w:rsidRPr="00F7698A">
              <w:rPr>
                <w:sz w:val="22"/>
                <w:szCs w:val="22"/>
              </w:rPr>
              <w:t xml:space="preserve"> oe in correct form</w:t>
            </w:r>
          </w:p>
          <w:p w14:paraId="7DCA56CC" w14:textId="77777777" w:rsidR="00B0028D" w:rsidRPr="00F7698A" w:rsidRDefault="00B0028D" w:rsidP="00B0028D">
            <w:pPr>
              <w:suppressAutoHyphens w:val="0"/>
              <w:spacing w:before="0"/>
              <w:ind w:right="0"/>
              <w:rPr>
                <w:rFonts w:eastAsia="SimSun"/>
              </w:rPr>
            </w:pPr>
          </w:p>
          <w:p w14:paraId="5670C200" w14:textId="77777777" w:rsidR="00B0028D" w:rsidRPr="00F7698A" w:rsidRDefault="00B0028D" w:rsidP="00B0028D">
            <w:pPr>
              <w:suppressAutoHyphens w:val="0"/>
              <w:spacing w:before="0"/>
              <w:ind w:right="0"/>
              <w:rPr>
                <w:rFonts w:eastAsia="SimSun"/>
                <w:b/>
                <w:bCs/>
              </w:rPr>
            </w:pPr>
            <w:r w:rsidRPr="00F7698A">
              <w:rPr>
                <w:rFonts w:eastAsia="SimSun"/>
                <w:b/>
                <w:bCs/>
              </w:rPr>
              <w:t>(b)</w:t>
            </w:r>
          </w:p>
          <w:p w14:paraId="3ECF5770" w14:textId="77777777" w:rsidR="00B0028D" w:rsidRPr="00F7698A" w:rsidRDefault="00B0028D" w:rsidP="00B0028D">
            <w:pPr>
              <w:suppressAutoHyphens w:val="0"/>
              <w:spacing w:before="0"/>
              <w:ind w:right="0"/>
              <w:rPr>
                <w:rFonts w:eastAsia="SimSun"/>
                <w:b/>
              </w:rPr>
            </w:pPr>
            <w:r w:rsidRPr="00F7698A">
              <w:rPr>
                <w:sz w:val="22"/>
                <w:szCs w:val="22"/>
              </w:rPr>
              <w:t>B1 ft their gradient from (a)</w:t>
            </w:r>
          </w:p>
          <w:p w14:paraId="335A2A92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</w:rPr>
            </w:pPr>
          </w:p>
        </w:tc>
      </w:tr>
      <w:bookmarkEnd w:id="2"/>
    </w:tbl>
    <w:p w14:paraId="563DE088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p w14:paraId="1EDBA3F0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p w14:paraId="38C7EFA8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tbl>
      <w:tblPr>
        <w:tblW w:w="94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01"/>
        <w:gridCol w:w="7158"/>
        <w:gridCol w:w="1134"/>
      </w:tblGrid>
      <w:tr w:rsidR="009054B3" w:rsidRPr="00B0028D" w14:paraId="67178D2C" w14:textId="77777777" w:rsidTr="009054B3">
        <w:trPr>
          <w:trHeight w:val="430"/>
          <w:jc w:val="center"/>
        </w:trPr>
        <w:tc>
          <w:tcPr>
            <w:tcW w:w="1201" w:type="dxa"/>
            <w:shd w:val="clear" w:color="auto" w:fill="D9D9D9"/>
          </w:tcPr>
          <w:p w14:paraId="6941D36D" w14:textId="77777777" w:rsidR="009054B3" w:rsidRPr="00B0028D" w:rsidRDefault="009054B3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bookmarkStart w:id="3" w:name="_Hlk42235336"/>
            <w:r w:rsidRPr="00B0028D">
              <w:rPr>
                <w:rFonts w:eastAsia="SimSun" w:cs="Frutiger 55 Roman"/>
                <w:b/>
              </w:rPr>
              <w:t>Question</w:t>
            </w:r>
          </w:p>
        </w:tc>
        <w:tc>
          <w:tcPr>
            <w:tcW w:w="7158" w:type="dxa"/>
            <w:shd w:val="clear" w:color="auto" w:fill="D9D9D9"/>
          </w:tcPr>
          <w:p w14:paraId="1D58DCCF" w14:textId="77777777" w:rsidR="009054B3" w:rsidRPr="00B0028D" w:rsidRDefault="009054B3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Scheme</w:t>
            </w:r>
          </w:p>
        </w:tc>
        <w:tc>
          <w:tcPr>
            <w:tcW w:w="1134" w:type="dxa"/>
            <w:shd w:val="clear" w:color="auto" w:fill="D9D9D9"/>
          </w:tcPr>
          <w:p w14:paraId="751BAD5D" w14:textId="77777777" w:rsidR="009054B3" w:rsidRPr="00B0028D" w:rsidRDefault="009054B3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Marks</w:t>
            </w:r>
          </w:p>
        </w:tc>
      </w:tr>
      <w:tr w:rsidR="009054B3" w:rsidRPr="00B0028D" w14:paraId="1C6CF37E" w14:textId="77777777" w:rsidTr="00E83CC3">
        <w:trPr>
          <w:trHeight w:val="485"/>
          <w:jc w:val="center"/>
        </w:trPr>
        <w:tc>
          <w:tcPr>
            <w:tcW w:w="1201" w:type="dxa"/>
            <w:vMerge w:val="restart"/>
          </w:tcPr>
          <w:p w14:paraId="0D8FB23F" w14:textId="767122DF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>
              <w:rPr>
                <w:rFonts w:eastAsia="SimSun" w:cs="Frutiger 55 Roman"/>
                <w:b/>
                <w:sz w:val="22"/>
                <w:szCs w:val="22"/>
              </w:rPr>
              <w:t>1</w:t>
            </w:r>
            <w:r w:rsidR="00E83CC3">
              <w:rPr>
                <w:rFonts w:eastAsia="SimSun" w:cs="Frutiger 55 Roman"/>
                <w:b/>
                <w:sz w:val="22"/>
                <w:szCs w:val="22"/>
              </w:rPr>
              <w:t>1</w:t>
            </w:r>
            <w:r w:rsidRPr="00B0028D">
              <w:rPr>
                <w:rFonts w:eastAsia="SimSun" w:cs="Frutiger 55 Roman"/>
                <w:b/>
              </w:rPr>
              <w:t>(a)</w:t>
            </w:r>
          </w:p>
        </w:tc>
        <w:tc>
          <w:tcPr>
            <w:tcW w:w="7158" w:type="dxa"/>
            <w:tcBorders>
              <w:top w:val="single" w:sz="4" w:space="0" w:color="auto"/>
              <w:bottom w:val="single" w:sz="4" w:space="0" w:color="auto"/>
            </w:tcBorders>
          </w:tcPr>
          <w:p w14:paraId="5CB5C585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i/>
                <w:sz w:val="22"/>
                <w:szCs w:val="22"/>
              </w:rPr>
              <w:t xml:space="preserve">x </w:t>
            </w:r>
            <w:r w:rsidRPr="00B0028D">
              <w:rPr>
                <w:sz w:val="22"/>
                <w:szCs w:val="22"/>
              </w:rPr>
              <w:t>− 2</w:t>
            </w:r>
            <w:r w:rsidRPr="00B0028D">
              <w:rPr>
                <w:i/>
                <w:sz w:val="22"/>
                <w:szCs w:val="22"/>
              </w:rPr>
              <w:t xml:space="preserve">y </w:t>
            </w:r>
            <w:r w:rsidRPr="00B0028D">
              <w:rPr>
                <w:sz w:val="22"/>
                <w:szCs w:val="22"/>
              </w:rPr>
              <w:t>= 2</w:t>
            </w:r>
          </w:p>
        </w:tc>
        <w:tc>
          <w:tcPr>
            <w:tcW w:w="1134" w:type="dxa"/>
            <w:vAlign w:val="center"/>
          </w:tcPr>
          <w:p w14:paraId="446766B8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</w:p>
        </w:tc>
      </w:tr>
      <w:tr w:rsidR="009054B3" w:rsidRPr="00B0028D" w14:paraId="690318C4" w14:textId="77777777" w:rsidTr="00E83CC3">
        <w:trPr>
          <w:trHeight w:val="485"/>
          <w:jc w:val="center"/>
        </w:trPr>
        <w:tc>
          <w:tcPr>
            <w:tcW w:w="1201" w:type="dxa"/>
            <w:vMerge/>
            <w:tcBorders>
              <w:right w:val="single" w:sz="4" w:space="0" w:color="auto"/>
            </w:tcBorders>
            <w:vAlign w:val="center"/>
          </w:tcPr>
          <w:p w14:paraId="1AC5EE16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4B7625" w14:textId="77777777" w:rsidR="009054B3" w:rsidRPr="00B0028D" w:rsidRDefault="009054B3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vAlign w:val="center"/>
          </w:tcPr>
          <w:p w14:paraId="08002D1B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1</w:t>
            </w:r>
            <w:r w:rsidRPr="00B0028D">
              <w:rPr>
                <w:rFonts w:eastAsia="SimSun" w:cs="Frutiger 55 Roman"/>
                <w:b/>
              </w:rPr>
              <w:t>)</w:t>
            </w:r>
          </w:p>
        </w:tc>
      </w:tr>
      <w:tr w:rsidR="009054B3" w:rsidRPr="00B0028D" w14:paraId="7898F912" w14:textId="77777777" w:rsidTr="00E83CC3">
        <w:trPr>
          <w:trHeight w:val="485"/>
          <w:jc w:val="center"/>
        </w:trPr>
        <w:tc>
          <w:tcPr>
            <w:tcW w:w="1201" w:type="dxa"/>
            <w:vMerge w:val="restart"/>
            <w:tcBorders>
              <w:right w:val="single" w:sz="4" w:space="0" w:color="auto"/>
            </w:tcBorders>
          </w:tcPr>
          <w:p w14:paraId="36DA0FFD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b)</w:t>
            </w:r>
          </w:p>
        </w:tc>
        <w:tc>
          <w:tcPr>
            <w:tcW w:w="7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A42F41" w14:textId="6D23C68A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ascii="Frutiger 55 Roman" w:hAnsi="Frutiger 55 Roman" w:cs="Frutiger 55 Roman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x+c</m:t>
                </m:r>
              </m:oMath>
            </m:oMathPara>
          </w:p>
        </w:tc>
        <w:tc>
          <w:tcPr>
            <w:tcW w:w="1134" w:type="dxa"/>
            <w:tcBorders>
              <w:left w:val="single" w:sz="4" w:space="0" w:color="auto"/>
            </w:tcBorders>
            <w:vAlign w:val="center"/>
          </w:tcPr>
          <w:p w14:paraId="43B5C25B" w14:textId="1C044013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M1</w:t>
            </w:r>
          </w:p>
        </w:tc>
      </w:tr>
      <w:tr w:rsidR="009054B3" w:rsidRPr="00B0028D" w14:paraId="07C3134F" w14:textId="77777777" w:rsidTr="00E83CC3">
        <w:trPr>
          <w:trHeight w:val="485"/>
          <w:jc w:val="center"/>
        </w:trPr>
        <w:tc>
          <w:tcPr>
            <w:tcW w:w="1201" w:type="dxa"/>
            <w:vMerge/>
            <w:tcBorders>
              <w:right w:val="single" w:sz="4" w:space="0" w:color="auto"/>
            </w:tcBorders>
          </w:tcPr>
          <w:p w14:paraId="6B3E8FBC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D1D66" w14:textId="1B897BC4" w:rsidR="009054B3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6</m:t>
                </m:r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×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2</m:t>
                </m:r>
                <m:r>
                  <w:rPr>
                    <w:rFonts w:ascii="Cambria Math" w:hAnsi="Cambria Math"/>
                  </w:rPr>
                  <m:t>+c</m:t>
                </m:r>
              </m:oMath>
            </m:oMathPara>
          </w:p>
        </w:tc>
        <w:tc>
          <w:tcPr>
            <w:tcW w:w="1134" w:type="dxa"/>
            <w:tcBorders>
              <w:left w:val="single" w:sz="4" w:space="0" w:color="auto"/>
            </w:tcBorders>
            <w:vAlign w:val="center"/>
          </w:tcPr>
          <w:p w14:paraId="29FDC6DF" w14:textId="23E856D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M1</w:t>
            </w:r>
          </w:p>
        </w:tc>
      </w:tr>
      <w:tr w:rsidR="009054B3" w:rsidRPr="00B0028D" w14:paraId="1FDD3EAA" w14:textId="77777777" w:rsidTr="00E83CC3">
        <w:trPr>
          <w:trHeight w:val="485"/>
          <w:jc w:val="center"/>
        </w:trPr>
        <w:tc>
          <w:tcPr>
            <w:tcW w:w="1201" w:type="dxa"/>
            <w:vMerge/>
            <w:tcBorders>
              <w:right w:val="single" w:sz="4" w:space="0" w:color="auto"/>
            </w:tcBorders>
          </w:tcPr>
          <w:p w14:paraId="51E45A54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6A1937" w14:textId="7C505410" w:rsidR="009054B3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x</m:t>
              </m:r>
            </m:oMath>
            <w:r w:rsidRPr="00B0028D">
              <w:rPr>
                <w:sz w:val="22"/>
                <w:szCs w:val="22"/>
              </w:rPr>
              <w:t xml:space="preserve"> − 5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vAlign w:val="center"/>
          </w:tcPr>
          <w:p w14:paraId="41561E82" w14:textId="4F0A5FC0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>
              <w:rPr>
                <w:rFonts w:eastAsia="SimSun" w:cs="Frutiger 55 Roman"/>
              </w:rPr>
              <w:t>A1</w:t>
            </w:r>
          </w:p>
        </w:tc>
      </w:tr>
      <w:tr w:rsidR="009054B3" w:rsidRPr="00B0028D" w14:paraId="5145BFAB" w14:textId="77777777" w:rsidTr="00E83CC3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1F98208D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158" w:type="dxa"/>
            <w:tcBorders>
              <w:top w:val="single" w:sz="4" w:space="0" w:color="auto"/>
            </w:tcBorders>
            <w:vAlign w:val="center"/>
          </w:tcPr>
          <w:p w14:paraId="2A258230" w14:textId="77777777" w:rsidR="009054B3" w:rsidRPr="00B0028D" w:rsidRDefault="009054B3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                                </w:t>
            </w:r>
          </w:p>
        </w:tc>
        <w:tc>
          <w:tcPr>
            <w:tcW w:w="1134" w:type="dxa"/>
            <w:vAlign w:val="center"/>
          </w:tcPr>
          <w:p w14:paraId="7C00316B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/>
              </w:rPr>
              <w:t>(</w:t>
            </w:r>
            <w:r w:rsidRPr="00B0028D">
              <w:rPr>
                <w:rFonts w:eastAsia="SimSun" w:cs="Frutiger 55 Roman"/>
                <w:b/>
                <w:sz w:val="22"/>
                <w:szCs w:val="22"/>
              </w:rPr>
              <w:t>3</w:t>
            </w:r>
            <w:r w:rsidRPr="00B0028D">
              <w:rPr>
                <w:rFonts w:eastAsia="SimSun" w:cs="Frutiger 55 Roman"/>
                <w:b/>
              </w:rPr>
              <w:t>)</w:t>
            </w:r>
          </w:p>
        </w:tc>
      </w:tr>
      <w:tr w:rsidR="00B0028D" w:rsidRPr="00B0028D" w14:paraId="7E93E7C4" w14:textId="77777777" w:rsidTr="009054B3">
        <w:trPr>
          <w:trHeight w:val="485"/>
          <w:jc w:val="center"/>
        </w:trPr>
        <w:tc>
          <w:tcPr>
            <w:tcW w:w="9493" w:type="dxa"/>
            <w:gridSpan w:val="3"/>
            <w:vAlign w:val="center"/>
          </w:tcPr>
          <w:p w14:paraId="7BD6E81F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4 marks)</w:t>
            </w:r>
          </w:p>
        </w:tc>
      </w:tr>
      <w:tr w:rsidR="00B0028D" w:rsidRPr="00B0028D" w14:paraId="302F4A90" w14:textId="77777777" w:rsidTr="009054B3">
        <w:trPr>
          <w:trHeight w:val="485"/>
          <w:jc w:val="center"/>
        </w:trPr>
        <w:tc>
          <w:tcPr>
            <w:tcW w:w="9493" w:type="dxa"/>
            <w:gridSpan w:val="3"/>
            <w:vAlign w:val="center"/>
          </w:tcPr>
          <w:p w14:paraId="0B2F49CF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 w:hint="eastAsia"/>
                <w:b/>
              </w:rPr>
              <w:t>Notes</w:t>
            </w:r>
          </w:p>
        </w:tc>
      </w:tr>
      <w:tr w:rsidR="00B0028D" w:rsidRPr="00B0028D" w14:paraId="46AA8BEB" w14:textId="77777777" w:rsidTr="009054B3">
        <w:trPr>
          <w:trHeight w:val="485"/>
          <w:jc w:val="center"/>
        </w:trPr>
        <w:tc>
          <w:tcPr>
            <w:tcW w:w="9493" w:type="dxa"/>
            <w:gridSpan w:val="3"/>
            <w:vAlign w:val="center"/>
          </w:tcPr>
          <w:p w14:paraId="214C5147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a)</w:t>
            </w:r>
          </w:p>
          <w:p w14:paraId="07D6D7E7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B1 for eg  </w:t>
            </w:r>
            <w:r w:rsidRPr="00B0028D">
              <w:rPr>
                <w:i/>
                <w:sz w:val="22"/>
                <w:szCs w:val="22"/>
              </w:rPr>
              <w:t xml:space="preserve">x </w:t>
            </w:r>
            <w:r w:rsidRPr="00B0028D">
              <w:rPr>
                <w:sz w:val="22"/>
                <w:szCs w:val="22"/>
              </w:rPr>
              <w:t>− 2</w:t>
            </w:r>
            <w:r w:rsidRPr="00B0028D">
              <w:rPr>
                <w:i/>
                <w:sz w:val="22"/>
                <w:szCs w:val="22"/>
              </w:rPr>
              <w:t xml:space="preserve">y </w:t>
            </w:r>
            <w:r w:rsidRPr="00B0028D">
              <w:rPr>
                <w:sz w:val="22"/>
                <w:szCs w:val="22"/>
              </w:rPr>
              <w:t>= 2 or −</w:t>
            </w:r>
            <w:r w:rsidRPr="00B0028D">
              <w:rPr>
                <w:i/>
                <w:sz w:val="22"/>
                <w:szCs w:val="22"/>
              </w:rPr>
              <w:t xml:space="preserve">x </w:t>
            </w:r>
            <w:r w:rsidRPr="00B0028D">
              <w:rPr>
                <w:sz w:val="22"/>
                <w:szCs w:val="22"/>
              </w:rPr>
              <w:t>+ 2</w:t>
            </w:r>
            <w:r w:rsidRPr="00B0028D">
              <w:rPr>
                <w:i/>
                <w:sz w:val="22"/>
                <w:szCs w:val="22"/>
              </w:rPr>
              <w:t xml:space="preserve">y </w:t>
            </w:r>
            <w:r w:rsidRPr="00B0028D">
              <w:rPr>
                <w:sz w:val="22"/>
                <w:szCs w:val="22"/>
              </w:rPr>
              <w:t>= −2</w:t>
            </w:r>
          </w:p>
          <w:p w14:paraId="58257ADB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</w:p>
          <w:p w14:paraId="30E6F768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  <w:bCs/>
              </w:rPr>
            </w:pPr>
            <w:r w:rsidRPr="00B0028D">
              <w:rPr>
                <w:rFonts w:eastAsia="SimSun" w:cs="Frutiger 55 Roman"/>
                <w:b/>
                <w:bCs/>
              </w:rPr>
              <w:t>(b)</w:t>
            </w:r>
          </w:p>
          <w:p w14:paraId="27AE0E13" w14:textId="2886BFB0" w:rsidR="00B0028D" w:rsidRPr="00B0028D" w:rsidRDefault="00B0028D" w:rsidP="00B0028D">
            <w:pPr>
              <w:suppressAutoHyphens w:val="0"/>
              <w:spacing w:before="0"/>
              <w:ind w:right="0"/>
              <w:rPr>
                <w:b/>
                <w:bCs/>
                <w:sz w:val="22"/>
                <w:szCs w:val="22"/>
                <w:vertAlign w:val="subscript"/>
              </w:rPr>
            </w:pPr>
            <w:r w:rsidRPr="00B0028D">
              <w:rPr>
                <w:sz w:val="22"/>
                <w:szCs w:val="22"/>
              </w:rPr>
              <w:t xml:space="preserve">M1 for use of gradient of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B0028D">
              <w:rPr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B0028D">
              <w:rPr>
                <w:sz w:val="22"/>
                <w:szCs w:val="22"/>
              </w:rPr>
              <w:t xml:space="preserve"> , eg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x+c</m:t>
              </m:r>
            </m:oMath>
          </w:p>
          <w:p w14:paraId="5B5EB8B5" w14:textId="1D8787C6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M1 for a correct method to find </w:t>
            </w:r>
            <w:r w:rsidRPr="00B0028D">
              <w:rPr>
                <w:i/>
                <w:sz w:val="22"/>
                <w:szCs w:val="22"/>
              </w:rPr>
              <w:t>c</w:t>
            </w:r>
            <w:r w:rsidRPr="00B0028D">
              <w:rPr>
                <w:sz w:val="22"/>
                <w:szCs w:val="22"/>
              </w:rPr>
              <w:t xml:space="preserve">,  eg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-6</m:t>
              </m:r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×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  <m:r>
                <w:rPr>
                  <w:rFonts w:ascii="Cambria Math" w:hAnsi="Cambria Math"/>
                </w:rPr>
                <m:t>+c</m:t>
              </m:r>
            </m:oMath>
          </w:p>
          <w:p w14:paraId="5BE0CE5F" w14:textId="28B47A1A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bCs/>
                <w:sz w:val="22"/>
                <w:szCs w:val="22"/>
              </w:rPr>
              <w:t>A1for</w:t>
            </w:r>
            <m:oMath>
              <m:r>
                <w:rPr>
                  <w:rFonts w:ascii="Cambria Math" w:hAnsi="Cambria Math"/>
                </w:rPr>
                <m:t xml:space="preserve"> 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x</m:t>
              </m:r>
            </m:oMath>
            <w:r w:rsidRPr="00B0028D">
              <w:rPr>
                <w:sz w:val="22"/>
                <w:szCs w:val="22"/>
              </w:rPr>
              <w:t xml:space="preserve"> – 5</w:t>
            </w:r>
          </w:p>
          <w:p w14:paraId="5A59EB73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eastAsia="SimSun" w:cs="Frutiger 55 Roman"/>
                <w:b/>
              </w:rPr>
            </w:pPr>
          </w:p>
        </w:tc>
      </w:tr>
      <w:bookmarkEnd w:id="3"/>
    </w:tbl>
    <w:p w14:paraId="17C69ADA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tbl>
      <w:tblPr>
        <w:tblW w:w="96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01"/>
        <w:gridCol w:w="7299"/>
        <w:gridCol w:w="1158"/>
      </w:tblGrid>
      <w:tr w:rsidR="00E83CC3" w:rsidRPr="00B0028D" w14:paraId="1BE67DAE" w14:textId="77777777" w:rsidTr="00E83CC3">
        <w:trPr>
          <w:trHeight w:val="430"/>
          <w:jc w:val="center"/>
        </w:trPr>
        <w:tc>
          <w:tcPr>
            <w:tcW w:w="1201" w:type="dxa"/>
            <w:shd w:val="clear" w:color="auto" w:fill="D9D9D9"/>
          </w:tcPr>
          <w:p w14:paraId="4C6D3B2E" w14:textId="77777777" w:rsidR="00E83CC3" w:rsidRPr="00B0028D" w:rsidRDefault="00E83CC3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Question</w:t>
            </w:r>
          </w:p>
        </w:tc>
        <w:tc>
          <w:tcPr>
            <w:tcW w:w="7299" w:type="dxa"/>
            <w:shd w:val="clear" w:color="auto" w:fill="D9D9D9"/>
          </w:tcPr>
          <w:p w14:paraId="15843BB7" w14:textId="77777777" w:rsidR="00E83CC3" w:rsidRPr="00B0028D" w:rsidRDefault="00E83CC3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Scheme</w:t>
            </w:r>
          </w:p>
        </w:tc>
        <w:tc>
          <w:tcPr>
            <w:tcW w:w="1158" w:type="dxa"/>
            <w:shd w:val="clear" w:color="auto" w:fill="D9D9D9"/>
          </w:tcPr>
          <w:p w14:paraId="776C96EA" w14:textId="69907D86" w:rsidR="00E83CC3" w:rsidRPr="00B0028D" w:rsidRDefault="00E83CC3" w:rsidP="00E83CC3">
            <w:pPr>
              <w:suppressAutoHyphens w:val="0"/>
              <w:spacing w:before="120" w:after="120"/>
              <w:ind w:right="0"/>
              <w:jc w:val="center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Marks</w:t>
            </w:r>
          </w:p>
        </w:tc>
      </w:tr>
      <w:tr w:rsidR="00E83CC3" w:rsidRPr="00B0028D" w14:paraId="70354305" w14:textId="77777777" w:rsidTr="00E83CC3">
        <w:trPr>
          <w:trHeight w:val="485"/>
          <w:jc w:val="center"/>
        </w:trPr>
        <w:tc>
          <w:tcPr>
            <w:tcW w:w="1201" w:type="dxa"/>
            <w:vMerge w:val="restart"/>
          </w:tcPr>
          <w:p w14:paraId="74703AA0" w14:textId="3EF0211D" w:rsidR="00E83CC3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  <w:r>
              <w:rPr>
                <w:rFonts w:eastAsia="SimSun" w:cs="Frutiger 55 Roman"/>
                <w:b/>
                <w:sz w:val="22"/>
                <w:szCs w:val="22"/>
              </w:rPr>
              <w:t>12</w:t>
            </w:r>
          </w:p>
        </w:tc>
        <w:tc>
          <w:tcPr>
            <w:tcW w:w="7299" w:type="dxa"/>
            <w:tcBorders>
              <w:top w:val="single" w:sz="4" w:space="0" w:color="auto"/>
              <w:bottom w:val="nil"/>
            </w:tcBorders>
          </w:tcPr>
          <w:p w14:paraId="1085F1BB" w14:textId="77777777" w:rsidR="00E83CC3" w:rsidRPr="00B0028D" w:rsidRDefault="00E83CC3" w:rsidP="00B0028D">
            <w:pPr>
              <w:suppressAutoHyphens w:val="0"/>
              <w:spacing w:before="0"/>
              <w:ind w:right="0"/>
            </w:pPr>
            <w:r w:rsidRPr="00B0028D">
              <w:rPr>
                <w:sz w:val="22"/>
                <w:szCs w:val="22"/>
              </w:rPr>
              <w:t xml:space="preserve">Gradient of </w:t>
            </w:r>
            <w:r w:rsidRPr="00B0028D">
              <w:rPr>
                <w:bCs/>
                <w:i/>
                <w:sz w:val="22"/>
                <w:szCs w:val="22"/>
              </w:rPr>
              <w:t>L</w:t>
            </w:r>
            <w:r w:rsidRPr="00B0028D">
              <w:rPr>
                <w:bCs/>
                <w:sz w:val="22"/>
                <w:szCs w:val="22"/>
                <w:vertAlign w:val="subscript"/>
              </w:rPr>
              <w:t>1</w:t>
            </w:r>
            <w:r w:rsidRPr="00B0028D">
              <w:rPr>
                <w:b/>
                <w:bCs/>
                <w:sz w:val="22"/>
                <w:szCs w:val="22"/>
                <w:vertAlign w:val="subscript"/>
              </w:rPr>
              <w:t xml:space="preserve"> </w:t>
            </w:r>
            <w:r w:rsidRPr="00B0028D">
              <w:rPr>
                <w:sz w:val="22"/>
                <w:szCs w:val="22"/>
              </w:rPr>
              <w:t>is −</w:t>
            </w:r>
            <w:r w:rsidRPr="00B0028D">
              <w:rPr>
                <w:position w:val="-24"/>
                <w:lang w:eastAsia="en-US"/>
              </w:rPr>
              <w:object w:dxaOrig="240" w:dyaOrig="620" w14:anchorId="45600077">
                <v:shape id="_x0000_i1143" type="#_x0000_t75" style="width:12pt;height:30.6pt" o:ole="">
                  <v:imagedata r:id="rId112" o:title=""/>
                </v:shape>
                <o:OLEObject Type="Embed" ProgID="Equation.3" ShapeID="_x0000_i1143" DrawAspect="Content" ObjectID="_1684499046" r:id="rId113"/>
              </w:object>
            </w:r>
            <w:r w:rsidRPr="00B0028D">
              <w:rPr>
                <w:lang w:eastAsia="en-US"/>
              </w:rPr>
              <w:t xml:space="preserve">              </w:t>
            </w:r>
            <w:r w:rsidRPr="00B0028D">
              <w:rPr>
                <w:i/>
                <w:iCs/>
                <w:sz w:val="22"/>
                <w:szCs w:val="22"/>
              </w:rPr>
              <w:t>y</w:t>
            </w:r>
            <w:r w:rsidRPr="00B0028D">
              <w:rPr>
                <w:sz w:val="22"/>
                <w:szCs w:val="22"/>
              </w:rPr>
              <w:t xml:space="preserve"> = </w:t>
            </w:r>
            <w:r w:rsidRPr="00B0028D">
              <w:rPr>
                <w:position w:val="-24"/>
                <w:lang w:eastAsia="en-US"/>
              </w:rPr>
              <w:object w:dxaOrig="240" w:dyaOrig="620" w14:anchorId="0EFEB5BE">
                <v:shape id="_x0000_i1144" type="#_x0000_t75" style="width:12pt;height:30.6pt" o:ole="">
                  <v:imagedata r:id="rId114" o:title=""/>
                </v:shape>
                <o:OLEObject Type="Embed" ProgID="Equation.3" ShapeID="_x0000_i1144" DrawAspect="Content" ObjectID="_1684499047" r:id="rId115"/>
              </w:object>
            </w:r>
            <w:r w:rsidRPr="00B0028D">
              <w:rPr>
                <w:i/>
                <w:iCs/>
                <w:sz w:val="22"/>
                <w:szCs w:val="22"/>
              </w:rPr>
              <w:t>x</w:t>
            </w:r>
            <w:r w:rsidRPr="00B0028D">
              <w:rPr>
                <w:sz w:val="22"/>
                <w:szCs w:val="22"/>
              </w:rPr>
              <w:t xml:space="preserve"> + </w:t>
            </w:r>
            <w:r w:rsidRPr="00B0028D">
              <w:rPr>
                <w:position w:val="-24"/>
                <w:lang w:eastAsia="en-US"/>
              </w:rPr>
              <w:object w:dxaOrig="320" w:dyaOrig="620" w14:anchorId="5C8EEBB3">
                <v:shape id="_x0000_i1145" type="#_x0000_t75" style="width:16.2pt;height:30.6pt" o:ole="">
                  <v:imagedata r:id="rId116" o:title=""/>
                </v:shape>
                <o:OLEObject Type="Embed" ProgID="Equation.3" ShapeID="_x0000_i1145" DrawAspect="Content" ObjectID="_1684499048" r:id="rId117"/>
              </w:object>
            </w:r>
          </w:p>
          <w:p w14:paraId="7D975218" w14:textId="77777777" w:rsidR="00E83CC3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/>
              </w:rPr>
            </w:pPr>
          </w:p>
        </w:tc>
        <w:tc>
          <w:tcPr>
            <w:tcW w:w="1158" w:type="dxa"/>
            <w:vAlign w:val="center"/>
          </w:tcPr>
          <w:p w14:paraId="68D5E168" w14:textId="1D7CFE38" w:rsidR="00E83CC3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>M1</w:t>
            </w:r>
          </w:p>
        </w:tc>
      </w:tr>
      <w:tr w:rsidR="00E83CC3" w:rsidRPr="00B0028D" w14:paraId="11297D70" w14:textId="77777777" w:rsidTr="00E83CC3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46591AC4" w14:textId="77777777" w:rsidR="00E83CC3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299" w:type="dxa"/>
            <w:tcBorders>
              <w:bottom w:val="single" w:sz="4" w:space="0" w:color="auto"/>
            </w:tcBorders>
            <w:vAlign w:val="center"/>
          </w:tcPr>
          <w:p w14:paraId="6364A618" w14:textId="77777777" w:rsidR="00E83CC3" w:rsidRPr="00B0028D" w:rsidRDefault="00E83CC3" w:rsidP="00B0028D">
            <w:pPr>
              <w:suppressAutoHyphens w:val="0"/>
              <w:spacing w:before="0"/>
              <w:ind w:right="0"/>
            </w:pPr>
            <w:r w:rsidRPr="00B0028D">
              <w:rPr>
                <w:sz w:val="22"/>
                <w:szCs w:val="22"/>
              </w:rPr>
              <w:t xml:space="preserve">Gradient of </w:t>
            </w:r>
            <w:r w:rsidRPr="00B0028D">
              <w:rPr>
                <w:bCs/>
                <w:i/>
                <w:sz w:val="22"/>
                <w:szCs w:val="22"/>
              </w:rPr>
              <w:t>L</w:t>
            </w:r>
            <w:r w:rsidRPr="00B0028D">
              <w:rPr>
                <w:bCs/>
                <w:sz w:val="22"/>
                <w:szCs w:val="22"/>
                <w:vertAlign w:val="subscript"/>
              </w:rPr>
              <w:t>2</w:t>
            </w:r>
            <w:r w:rsidRPr="00B0028D">
              <w:rPr>
                <w:b/>
                <w:bCs/>
                <w:sz w:val="22"/>
                <w:szCs w:val="22"/>
                <w:vertAlign w:val="subscript"/>
              </w:rPr>
              <w:t xml:space="preserve">  </w:t>
            </w:r>
            <w:r w:rsidRPr="00B0028D">
              <w:rPr>
                <w:sz w:val="22"/>
                <w:szCs w:val="22"/>
              </w:rPr>
              <w:t xml:space="preserve">= </w:t>
            </w:r>
            <w:r w:rsidRPr="00B0028D">
              <w:rPr>
                <w:position w:val="-24"/>
                <w:lang w:eastAsia="en-US"/>
              </w:rPr>
              <w:object w:dxaOrig="240" w:dyaOrig="620" w14:anchorId="71F51C46">
                <v:shape id="_x0000_i1146" type="#_x0000_t75" style="width:12pt;height:30.6pt" o:ole="">
                  <v:imagedata r:id="rId118" o:title=""/>
                </v:shape>
                <o:OLEObject Type="Embed" ProgID="Equation.3" ShapeID="_x0000_i1146" DrawAspect="Content" ObjectID="_1684499049" r:id="rId119"/>
              </w:object>
            </w:r>
          </w:p>
        </w:tc>
        <w:tc>
          <w:tcPr>
            <w:tcW w:w="1158" w:type="dxa"/>
            <w:vAlign w:val="center"/>
          </w:tcPr>
          <w:p w14:paraId="1833AABB" w14:textId="471C290F" w:rsidR="00E83CC3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Cs/>
              </w:rPr>
              <w:t>M1</w:t>
            </w:r>
          </w:p>
        </w:tc>
      </w:tr>
      <w:tr w:rsidR="00E83CC3" w:rsidRPr="00B0028D" w14:paraId="648B5FAF" w14:textId="77777777" w:rsidTr="00E83CC3">
        <w:trPr>
          <w:trHeight w:val="485"/>
          <w:jc w:val="center"/>
        </w:trPr>
        <w:tc>
          <w:tcPr>
            <w:tcW w:w="1201" w:type="dxa"/>
            <w:vMerge/>
            <w:tcBorders>
              <w:right w:val="single" w:sz="4" w:space="0" w:color="auto"/>
            </w:tcBorders>
            <w:vAlign w:val="center"/>
          </w:tcPr>
          <w:p w14:paraId="7FBDD952" w14:textId="77777777" w:rsidR="00E83CC3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47225D" w14:textId="77777777" w:rsidR="00E83CC3" w:rsidRPr="00B0028D" w:rsidRDefault="00E83CC3" w:rsidP="00B0028D">
            <w:pPr>
              <w:suppressAutoHyphens w:val="0"/>
              <w:spacing w:before="0"/>
              <w:ind w:right="0"/>
              <w:rPr>
                <w:lang w:eastAsia="en-US"/>
              </w:rPr>
            </w:pPr>
            <w:r w:rsidRPr="00B0028D">
              <w:rPr>
                <w:i/>
                <w:iCs/>
                <w:lang w:eastAsia="en-US"/>
              </w:rPr>
              <w:t>y</w:t>
            </w:r>
            <w:r w:rsidRPr="00B0028D">
              <w:rPr>
                <w:lang w:eastAsia="en-US"/>
              </w:rPr>
              <w:t xml:space="preserve"> – 5 = </w:t>
            </w:r>
            <w:r w:rsidRPr="00B0028D">
              <w:rPr>
                <w:position w:val="-24"/>
                <w:lang w:eastAsia="en-US"/>
              </w:rPr>
              <w:object w:dxaOrig="240" w:dyaOrig="620" w14:anchorId="634A98FF">
                <v:shape id="_x0000_i1147" type="#_x0000_t75" style="width:12pt;height:30.6pt" o:ole="">
                  <v:imagedata r:id="rId114" o:title=""/>
                </v:shape>
                <o:OLEObject Type="Embed" ProgID="Equation.3" ShapeID="_x0000_i1147" DrawAspect="Content" ObjectID="_1684499050" r:id="rId120"/>
              </w:object>
            </w:r>
            <w:r w:rsidRPr="00B0028D">
              <w:rPr>
                <w:lang w:eastAsia="en-US"/>
              </w:rPr>
              <w:t xml:space="preserve"> (</w:t>
            </w:r>
            <w:r w:rsidRPr="00B0028D">
              <w:rPr>
                <w:i/>
                <w:iCs/>
                <w:lang w:eastAsia="en-US"/>
              </w:rPr>
              <w:t>x</w:t>
            </w:r>
            <w:r w:rsidRPr="00B0028D">
              <w:rPr>
                <w:lang w:eastAsia="en-US"/>
              </w:rPr>
              <w:t xml:space="preserve"> – 1)</w:t>
            </w:r>
          </w:p>
        </w:tc>
        <w:tc>
          <w:tcPr>
            <w:tcW w:w="1158" w:type="dxa"/>
            <w:tcBorders>
              <w:left w:val="single" w:sz="4" w:space="0" w:color="auto"/>
            </w:tcBorders>
            <w:vAlign w:val="center"/>
          </w:tcPr>
          <w:p w14:paraId="00700563" w14:textId="390F25C2" w:rsidR="00E83CC3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Cs/>
              </w:rPr>
              <w:t>M1</w:t>
            </w:r>
          </w:p>
        </w:tc>
      </w:tr>
      <w:tr w:rsidR="00E83CC3" w:rsidRPr="00B0028D" w14:paraId="372CC60A" w14:textId="77777777" w:rsidTr="00E83CC3">
        <w:trPr>
          <w:trHeight w:val="485"/>
          <w:jc w:val="center"/>
        </w:trPr>
        <w:tc>
          <w:tcPr>
            <w:tcW w:w="1201" w:type="dxa"/>
            <w:vMerge/>
            <w:tcBorders>
              <w:right w:val="single" w:sz="4" w:space="0" w:color="auto"/>
            </w:tcBorders>
          </w:tcPr>
          <w:p w14:paraId="51E2A9AC" w14:textId="77777777" w:rsidR="00E83CC3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2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93FC67" w14:textId="77777777" w:rsidR="00E83CC3" w:rsidRPr="00B0028D" w:rsidRDefault="00E83CC3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i/>
                <w:iCs/>
                <w:sz w:val="22"/>
                <w:szCs w:val="22"/>
              </w:rPr>
              <w:t>y</w:t>
            </w:r>
            <w:r w:rsidRPr="00B0028D">
              <w:rPr>
                <w:sz w:val="22"/>
                <w:szCs w:val="22"/>
              </w:rPr>
              <w:t xml:space="preserve"> = </w:t>
            </w:r>
            <w:r w:rsidRPr="00B0028D">
              <w:rPr>
                <w:position w:val="-24"/>
                <w:lang w:eastAsia="en-US"/>
              </w:rPr>
              <w:object w:dxaOrig="240" w:dyaOrig="620" w14:anchorId="3FDC5A4F">
                <v:shape id="_x0000_i1148" type="#_x0000_t75" style="width:12pt;height:30.6pt" o:ole="">
                  <v:imagedata r:id="rId114" o:title=""/>
                </v:shape>
                <o:OLEObject Type="Embed" ProgID="Equation.3" ShapeID="_x0000_i1148" DrawAspect="Content" ObjectID="_1684499051" r:id="rId121"/>
              </w:object>
            </w:r>
            <w:r w:rsidRPr="00B0028D">
              <w:rPr>
                <w:i/>
                <w:iCs/>
                <w:sz w:val="22"/>
                <w:szCs w:val="22"/>
              </w:rPr>
              <w:t>x</w:t>
            </w:r>
            <w:r w:rsidRPr="00B0028D">
              <w:rPr>
                <w:sz w:val="22"/>
                <w:szCs w:val="22"/>
              </w:rPr>
              <w:t xml:space="preserve"> + </w:t>
            </w:r>
            <w:r w:rsidRPr="00B0028D">
              <w:rPr>
                <w:position w:val="-24"/>
                <w:lang w:eastAsia="en-US"/>
              </w:rPr>
              <w:object w:dxaOrig="320" w:dyaOrig="620" w14:anchorId="03816337">
                <v:shape id="_x0000_i1149" type="#_x0000_t75" style="width:16.2pt;height:30.6pt" o:ole="">
                  <v:imagedata r:id="rId122" o:title=""/>
                </v:shape>
                <o:OLEObject Type="Embed" ProgID="Equation.3" ShapeID="_x0000_i1149" DrawAspect="Content" ObjectID="_1684499052" r:id="rId123"/>
              </w:object>
            </w:r>
          </w:p>
        </w:tc>
        <w:tc>
          <w:tcPr>
            <w:tcW w:w="1158" w:type="dxa"/>
            <w:tcBorders>
              <w:left w:val="single" w:sz="4" w:space="0" w:color="auto"/>
            </w:tcBorders>
            <w:vAlign w:val="center"/>
          </w:tcPr>
          <w:p w14:paraId="1E2CC921" w14:textId="57AA2C44" w:rsidR="00E83CC3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>A1</w:t>
            </w:r>
          </w:p>
        </w:tc>
      </w:tr>
      <w:tr w:rsidR="00E83CC3" w:rsidRPr="00B0028D" w14:paraId="65C756BE" w14:textId="77777777" w:rsidTr="00E83CC3">
        <w:trPr>
          <w:trHeight w:val="485"/>
          <w:jc w:val="center"/>
        </w:trPr>
        <w:tc>
          <w:tcPr>
            <w:tcW w:w="1201" w:type="dxa"/>
            <w:vMerge/>
            <w:vAlign w:val="center"/>
          </w:tcPr>
          <w:p w14:paraId="4BB6394F" w14:textId="77777777" w:rsidR="00E83CC3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  <w:b/>
              </w:rPr>
            </w:pPr>
          </w:p>
        </w:tc>
        <w:tc>
          <w:tcPr>
            <w:tcW w:w="7299" w:type="dxa"/>
            <w:tcBorders>
              <w:top w:val="single" w:sz="4" w:space="0" w:color="auto"/>
            </w:tcBorders>
            <w:vAlign w:val="center"/>
          </w:tcPr>
          <w:p w14:paraId="28C17713" w14:textId="77777777" w:rsidR="00E83CC3" w:rsidRPr="00B0028D" w:rsidRDefault="00E83CC3" w:rsidP="00B0028D">
            <w:pPr>
              <w:suppressAutoHyphens w:val="0"/>
              <w:spacing w:before="0"/>
              <w:ind w:right="0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</w:rPr>
              <w:t xml:space="preserve">                                </w:t>
            </w:r>
          </w:p>
        </w:tc>
        <w:tc>
          <w:tcPr>
            <w:tcW w:w="1158" w:type="dxa"/>
            <w:vAlign w:val="center"/>
          </w:tcPr>
          <w:p w14:paraId="5DF6F2A4" w14:textId="64674B20" w:rsidR="00E83CC3" w:rsidRPr="00B0028D" w:rsidRDefault="00E83CC3" w:rsidP="00B0028D">
            <w:pPr>
              <w:suppressAutoHyphens w:val="0"/>
              <w:spacing w:before="0"/>
              <w:ind w:right="0"/>
              <w:jc w:val="center"/>
              <w:rPr>
                <w:rFonts w:eastAsia="SimSun" w:cs="Frutiger 55 Roman"/>
              </w:rPr>
            </w:pPr>
            <w:r w:rsidRPr="00B0028D">
              <w:rPr>
                <w:rFonts w:eastAsia="SimSun" w:cs="Frutiger 55 Roman"/>
                <w:b/>
              </w:rPr>
              <w:t>(4)</w:t>
            </w:r>
          </w:p>
        </w:tc>
      </w:tr>
      <w:tr w:rsidR="00B0028D" w:rsidRPr="00B0028D" w14:paraId="5A3D75DE" w14:textId="77777777" w:rsidTr="00B0028D">
        <w:trPr>
          <w:trHeight w:val="485"/>
          <w:jc w:val="center"/>
        </w:trPr>
        <w:tc>
          <w:tcPr>
            <w:tcW w:w="9658" w:type="dxa"/>
            <w:gridSpan w:val="3"/>
            <w:vAlign w:val="center"/>
          </w:tcPr>
          <w:p w14:paraId="2B5796B5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eastAsia="SimSun" w:cs="Frutiger 55 Roman"/>
                <w:b/>
              </w:rPr>
            </w:pPr>
            <w:r w:rsidRPr="00B0028D">
              <w:rPr>
                <w:rFonts w:eastAsia="SimSun" w:cs="Frutiger 55 Roman"/>
                <w:b/>
              </w:rPr>
              <w:t>(4 marks)</w:t>
            </w:r>
          </w:p>
        </w:tc>
      </w:tr>
      <w:tr w:rsidR="00B0028D" w:rsidRPr="00B0028D" w14:paraId="5E8AEF1E" w14:textId="77777777" w:rsidTr="00B0028D">
        <w:trPr>
          <w:trHeight w:val="485"/>
          <w:jc w:val="center"/>
        </w:trPr>
        <w:tc>
          <w:tcPr>
            <w:tcW w:w="9658" w:type="dxa"/>
            <w:gridSpan w:val="3"/>
            <w:vAlign w:val="center"/>
          </w:tcPr>
          <w:p w14:paraId="02DFB6DF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w:r w:rsidRPr="00B0028D">
              <w:rPr>
                <w:rFonts w:eastAsia="SimSun" w:cs="Frutiger 55 Roman" w:hint="eastAsia"/>
                <w:b/>
              </w:rPr>
              <w:t>Notes</w:t>
            </w:r>
          </w:p>
          <w:p w14:paraId="5B7727BB" w14:textId="77777777" w:rsidR="00B0028D" w:rsidRPr="00B0028D" w:rsidRDefault="00B0028D" w:rsidP="00B0028D">
            <w:pPr>
              <w:suppressAutoHyphens w:val="0"/>
              <w:spacing w:before="0"/>
              <w:ind w:right="0"/>
            </w:pPr>
            <w:r w:rsidRPr="00B0028D">
              <w:rPr>
                <w:sz w:val="22"/>
                <w:szCs w:val="22"/>
              </w:rPr>
              <w:t xml:space="preserve">M1 for attempt to find gradient of </w:t>
            </w:r>
            <w:r w:rsidRPr="00B0028D">
              <w:rPr>
                <w:bCs/>
                <w:i/>
                <w:sz w:val="22"/>
                <w:szCs w:val="22"/>
              </w:rPr>
              <w:t>L</w:t>
            </w:r>
            <w:r w:rsidRPr="00B0028D">
              <w:rPr>
                <w:bCs/>
                <w:sz w:val="22"/>
                <w:szCs w:val="22"/>
                <w:vertAlign w:val="subscript"/>
              </w:rPr>
              <w:t>1</w:t>
            </w:r>
            <w:r w:rsidRPr="00B0028D">
              <w:rPr>
                <w:sz w:val="22"/>
                <w:szCs w:val="22"/>
              </w:rPr>
              <w:t xml:space="preserve"> or sight of  </w:t>
            </w:r>
            <w:r w:rsidRPr="00B0028D">
              <w:rPr>
                <w:i/>
                <w:iCs/>
                <w:sz w:val="22"/>
                <w:szCs w:val="22"/>
              </w:rPr>
              <w:t>m</w:t>
            </w:r>
            <w:r w:rsidRPr="00B0028D">
              <w:rPr>
                <w:sz w:val="22"/>
                <w:szCs w:val="22"/>
              </w:rPr>
              <w:t xml:space="preserve"> = −</w:t>
            </w:r>
            <w:r w:rsidRPr="00B0028D">
              <w:rPr>
                <w:position w:val="-24"/>
                <w:lang w:eastAsia="en-US"/>
              </w:rPr>
              <w:object w:dxaOrig="240" w:dyaOrig="620" w14:anchorId="15C7F8A5">
                <v:shape id="_x0000_i1150" type="#_x0000_t75" style="width:12pt;height:30.6pt" o:ole="">
                  <v:imagedata r:id="rId112" o:title=""/>
                </v:shape>
                <o:OLEObject Type="Embed" ProgID="Equation.3" ShapeID="_x0000_i1150" DrawAspect="Content" ObjectID="_1684499053" r:id="rId124"/>
              </w:object>
            </w:r>
          </w:p>
          <w:p w14:paraId="053C1CE9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M1 for substitution into </w:t>
            </w:r>
            <w:r w:rsidRPr="00B0028D">
              <w:rPr>
                <w:position w:val="-24"/>
                <w:lang w:eastAsia="en-US"/>
              </w:rPr>
              <w:object w:dxaOrig="480" w:dyaOrig="620" w14:anchorId="339A863E">
                <v:shape id="_x0000_i1151" type="#_x0000_t75" style="width:24.6pt;height:30.6pt" o:ole="">
                  <v:imagedata r:id="rId125" o:title=""/>
                </v:shape>
                <o:OLEObject Type="Embed" ProgID="Equation.3" ShapeID="_x0000_i1151" DrawAspect="Content" ObjectID="_1684499054" r:id="rId126"/>
              </w:object>
            </w:r>
          </w:p>
          <w:p w14:paraId="6E2DD74E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M1 for attempt to use </w:t>
            </w:r>
            <w:r w:rsidRPr="00B0028D">
              <w:rPr>
                <w:i/>
                <w:iCs/>
                <w:sz w:val="22"/>
                <w:szCs w:val="22"/>
              </w:rPr>
              <w:t>y</w:t>
            </w:r>
            <w:r w:rsidRPr="00B0028D">
              <w:rPr>
                <w:sz w:val="22"/>
                <w:szCs w:val="22"/>
              </w:rPr>
              <w:t xml:space="preserve"> – </w:t>
            </w:r>
            <w:r w:rsidRPr="00B0028D">
              <w:rPr>
                <w:i/>
                <w:iCs/>
                <w:sz w:val="22"/>
                <w:szCs w:val="22"/>
              </w:rPr>
              <w:t>y</w:t>
            </w:r>
            <w:r w:rsidRPr="00B0028D">
              <w:rPr>
                <w:sz w:val="22"/>
                <w:szCs w:val="22"/>
                <w:vertAlign w:val="subscript"/>
              </w:rPr>
              <w:t>1</w:t>
            </w:r>
            <w:r w:rsidRPr="00B0028D">
              <w:rPr>
                <w:sz w:val="22"/>
                <w:szCs w:val="22"/>
              </w:rPr>
              <w:t xml:space="preserve"> = </w:t>
            </w:r>
            <w:r w:rsidRPr="00B0028D">
              <w:rPr>
                <w:i/>
                <w:iCs/>
                <w:sz w:val="22"/>
                <w:szCs w:val="22"/>
              </w:rPr>
              <w:t>m</w:t>
            </w:r>
            <w:r w:rsidRPr="00B0028D">
              <w:rPr>
                <w:sz w:val="22"/>
                <w:szCs w:val="22"/>
              </w:rPr>
              <w:t>(</w:t>
            </w:r>
            <w:r w:rsidRPr="00B0028D">
              <w:rPr>
                <w:i/>
                <w:iCs/>
                <w:sz w:val="22"/>
                <w:szCs w:val="22"/>
              </w:rPr>
              <w:t>x</w:t>
            </w:r>
            <w:r w:rsidRPr="00B0028D">
              <w:rPr>
                <w:sz w:val="22"/>
                <w:szCs w:val="22"/>
              </w:rPr>
              <w:t xml:space="preserve"> – </w:t>
            </w:r>
            <w:r w:rsidRPr="00B0028D">
              <w:rPr>
                <w:i/>
                <w:iCs/>
                <w:sz w:val="22"/>
                <w:szCs w:val="22"/>
              </w:rPr>
              <w:t>x</w:t>
            </w:r>
            <w:r w:rsidRPr="00B0028D">
              <w:rPr>
                <w:sz w:val="22"/>
                <w:szCs w:val="22"/>
              </w:rPr>
              <w:t xml:space="preserve"> </w:t>
            </w:r>
            <w:r w:rsidRPr="00B0028D">
              <w:rPr>
                <w:sz w:val="22"/>
                <w:szCs w:val="22"/>
                <w:vertAlign w:val="subscript"/>
              </w:rPr>
              <w:t>1</w:t>
            </w:r>
            <w:r w:rsidRPr="00B0028D">
              <w:rPr>
                <w:sz w:val="22"/>
                <w:szCs w:val="22"/>
              </w:rPr>
              <w:t xml:space="preserve">) or </w:t>
            </w:r>
            <w:r w:rsidRPr="00B0028D">
              <w:rPr>
                <w:i/>
                <w:iCs/>
                <w:sz w:val="22"/>
                <w:szCs w:val="22"/>
              </w:rPr>
              <w:t>y</w:t>
            </w:r>
            <w:r w:rsidRPr="00B0028D">
              <w:rPr>
                <w:sz w:val="22"/>
                <w:szCs w:val="22"/>
              </w:rPr>
              <w:t xml:space="preserve"> = </w:t>
            </w:r>
            <w:r w:rsidRPr="00B0028D">
              <w:rPr>
                <w:i/>
                <w:iCs/>
                <w:sz w:val="22"/>
                <w:szCs w:val="22"/>
              </w:rPr>
              <w:t>mx</w:t>
            </w:r>
            <w:r w:rsidRPr="00B0028D">
              <w:rPr>
                <w:sz w:val="22"/>
                <w:szCs w:val="22"/>
              </w:rPr>
              <w:t xml:space="preserve"> + </w:t>
            </w:r>
            <w:r w:rsidRPr="00B0028D">
              <w:rPr>
                <w:i/>
                <w:iCs/>
                <w:sz w:val="22"/>
                <w:szCs w:val="22"/>
              </w:rPr>
              <w:t>c</w:t>
            </w:r>
            <w:r w:rsidRPr="00B0028D">
              <w:rPr>
                <w:iCs/>
                <w:sz w:val="22"/>
                <w:szCs w:val="22"/>
              </w:rPr>
              <w:t xml:space="preserve">, </w:t>
            </w:r>
            <w:r w:rsidRPr="00B0028D">
              <w:rPr>
                <w:sz w:val="22"/>
                <w:szCs w:val="22"/>
              </w:rPr>
              <w:t xml:space="preserve">with attempt to find </w:t>
            </w:r>
            <w:r w:rsidRPr="00B0028D">
              <w:rPr>
                <w:i/>
                <w:iCs/>
                <w:sz w:val="22"/>
                <w:szCs w:val="22"/>
              </w:rPr>
              <w:t>c</w:t>
            </w:r>
          </w:p>
          <w:p w14:paraId="6FA9C22B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B0028D">
              <w:rPr>
                <w:sz w:val="22"/>
                <w:szCs w:val="22"/>
              </w:rPr>
              <w:t xml:space="preserve">A1 for </w:t>
            </w:r>
            <w:r w:rsidRPr="00B0028D">
              <w:rPr>
                <w:i/>
                <w:iCs/>
                <w:sz w:val="22"/>
                <w:szCs w:val="22"/>
              </w:rPr>
              <w:t>y</w:t>
            </w:r>
            <w:r w:rsidRPr="00B0028D">
              <w:rPr>
                <w:sz w:val="22"/>
                <w:szCs w:val="22"/>
              </w:rPr>
              <w:t xml:space="preserve"> = </w:t>
            </w:r>
            <w:r w:rsidRPr="00B0028D">
              <w:rPr>
                <w:position w:val="-24"/>
                <w:lang w:eastAsia="en-US"/>
              </w:rPr>
              <w:object w:dxaOrig="240" w:dyaOrig="620" w14:anchorId="4A1CCA1F">
                <v:shape id="_x0000_i1152" type="#_x0000_t75" style="width:12pt;height:30.6pt" o:ole="">
                  <v:imagedata r:id="rId114" o:title=""/>
                </v:shape>
                <o:OLEObject Type="Embed" ProgID="Equation.3" ShapeID="_x0000_i1152" DrawAspect="Content" ObjectID="_1684499055" r:id="rId127"/>
              </w:object>
            </w:r>
            <w:r w:rsidRPr="00B0028D">
              <w:rPr>
                <w:i/>
                <w:iCs/>
                <w:sz w:val="22"/>
                <w:szCs w:val="22"/>
              </w:rPr>
              <w:t>x</w:t>
            </w:r>
            <w:r w:rsidRPr="00B0028D">
              <w:rPr>
                <w:sz w:val="22"/>
                <w:szCs w:val="22"/>
              </w:rPr>
              <w:t xml:space="preserve"> + </w:t>
            </w:r>
            <w:r w:rsidRPr="00B0028D">
              <w:rPr>
                <w:position w:val="-24"/>
                <w:lang w:eastAsia="en-US"/>
              </w:rPr>
              <w:object w:dxaOrig="320" w:dyaOrig="620" w14:anchorId="4D82D9AF">
                <v:shape id="_x0000_i1153" type="#_x0000_t75" style="width:16.2pt;height:30.6pt" o:ole="">
                  <v:imagedata r:id="rId116" o:title=""/>
                </v:shape>
                <o:OLEObject Type="Embed" ProgID="Equation.3" ShapeID="_x0000_i1153" DrawAspect="Content" ObjectID="_1684499056" r:id="rId128"/>
              </w:object>
            </w:r>
          </w:p>
        </w:tc>
      </w:tr>
    </w:tbl>
    <w:p w14:paraId="130449B6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p w14:paraId="07720F67" w14:textId="77777777" w:rsidR="00B0028D" w:rsidRPr="00B0028D" w:rsidRDefault="00B0028D" w:rsidP="00B0028D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2"/>
        </w:rPr>
      </w:pPr>
    </w:p>
    <w:tbl>
      <w:tblPr>
        <w:tblW w:w="95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55"/>
        <w:gridCol w:w="7264"/>
        <w:gridCol w:w="1147"/>
      </w:tblGrid>
      <w:tr w:rsidR="00B0028D" w:rsidRPr="00B0028D" w14:paraId="116DCD6C" w14:textId="77777777" w:rsidTr="00B0028D">
        <w:trPr>
          <w:trHeight w:val="430"/>
          <w:jc w:val="center"/>
        </w:trPr>
        <w:tc>
          <w:tcPr>
            <w:tcW w:w="1155" w:type="dxa"/>
            <w:shd w:val="clear" w:color="auto" w:fill="D9D9D9"/>
          </w:tcPr>
          <w:p w14:paraId="3DC59299" w14:textId="77777777" w:rsidR="00B0028D" w:rsidRPr="00B0028D" w:rsidRDefault="00B0028D" w:rsidP="00E83CC3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Question</w:t>
            </w:r>
          </w:p>
        </w:tc>
        <w:tc>
          <w:tcPr>
            <w:tcW w:w="7264" w:type="dxa"/>
            <w:shd w:val="clear" w:color="auto" w:fill="D9D9D9"/>
          </w:tcPr>
          <w:p w14:paraId="5F95C98D" w14:textId="77777777" w:rsidR="00B0028D" w:rsidRPr="00B0028D" w:rsidRDefault="00B0028D" w:rsidP="00E83CC3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Scheme</w:t>
            </w:r>
          </w:p>
        </w:tc>
        <w:tc>
          <w:tcPr>
            <w:tcW w:w="1147" w:type="dxa"/>
            <w:shd w:val="clear" w:color="auto" w:fill="D9D9D9"/>
          </w:tcPr>
          <w:p w14:paraId="1EC54827" w14:textId="61197416" w:rsidR="00B0028D" w:rsidRPr="00B0028D" w:rsidRDefault="00B0028D" w:rsidP="00E83CC3">
            <w:pPr>
              <w:suppressAutoHyphens w:val="0"/>
              <w:spacing w:before="120" w:after="12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Marks</w:t>
            </w:r>
          </w:p>
        </w:tc>
      </w:tr>
      <w:tr w:rsidR="00B0028D" w:rsidRPr="00B0028D" w14:paraId="256CC257" w14:textId="77777777" w:rsidTr="00B0028D">
        <w:trPr>
          <w:trHeight w:val="485"/>
          <w:jc w:val="center"/>
        </w:trPr>
        <w:tc>
          <w:tcPr>
            <w:tcW w:w="1155" w:type="dxa"/>
            <w:vMerge w:val="restart"/>
          </w:tcPr>
          <w:p w14:paraId="3C6E6620" w14:textId="4F684AA6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1</w:t>
            </w:r>
            <w:r w:rsidR="00E83CC3">
              <w:rPr>
                <w:rFonts w:cs="Frutiger 55 Roman"/>
                <w:b/>
              </w:rPr>
              <w:t>3</w:t>
            </w:r>
            <w:r w:rsidRPr="00B0028D">
              <w:rPr>
                <w:rFonts w:cs="Frutiger 55 Roman"/>
                <w:b/>
              </w:rPr>
              <w:t>(a)</w:t>
            </w:r>
          </w:p>
        </w:tc>
        <w:tc>
          <w:tcPr>
            <w:tcW w:w="7264" w:type="dxa"/>
            <w:vAlign w:val="center"/>
          </w:tcPr>
          <w:p w14:paraId="7250B4CF" w14:textId="6B6A7F52" w:rsidR="00B0028D" w:rsidRPr="00B0028D" w:rsidRDefault="009054B3" w:rsidP="00B0028D">
            <w:pPr>
              <w:suppressAutoHyphens w:val="0"/>
              <w:spacing w:before="0"/>
              <w:ind w:right="0"/>
              <w:rPr>
                <w:rFonts w:cs="Frutiger 55 Roman"/>
              </w:rPr>
            </w:pPr>
            <w:r w:rsidRPr="00B0028D">
              <w:t>gradient of –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</w:p>
        </w:tc>
        <w:tc>
          <w:tcPr>
            <w:tcW w:w="1147" w:type="dxa"/>
            <w:vAlign w:val="center"/>
          </w:tcPr>
          <w:p w14:paraId="1D356B94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M1</w:t>
            </w:r>
          </w:p>
        </w:tc>
      </w:tr>
      <w:tr w:rsidR="00B0028D" w:rsidRPr="00B0028D" w14:paraId="1FCDC1A6" w14:textId="77777777" w:rsidTr="00E83CC3">
        <w:trPr>
          <w:trHeight w:val="485"/>
          <w:jc w:val="center"/>
        </w:trPr>
        <w:tc>
          <w:tcPr>
            <w:tcW w:w="1155" w:type="dxa"/>
            <w:vMerge/>
          </w:tcPr>
          <w:p w14:paraId="58685893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tcBorders>
              <w:bottom w:val="single" w:sz="4" w:space="0" w:color="auto"/>
            </w:tcBorders>
            <w:vAlign w:val="center"/>
          </w:tcPr>
          <w:p w14:paraId="361AD87E" w14:textId="64771E6B" w:rsidR="00B0028D" w:rsidRPr="00B0028D" w:rsidRDefault="009054B3" w:rsidP="00B0028D">
            <w:pPr>
              <w:suppressAutoHyphens w:val="0"/>
              <w:spacing w:before="0"/>
              <w:ind w:right="0"/>
              <w:rPr>
                <w:rFonts w:ascii="Frutiger 55 Roman" w:hAnsi="Frutiger 55 Roman" w:cs="Frutiger 55 Roman"/>
                <w:sz w:val="22"/>
                <w:szCs w:val="22"/>
              </w:rPr>
            </w:pPr>
            <w:r w:rsidRPr="00B0028D">
              <w:t xml:space="preserve">find </w:t>
            </w:r>
            <w:r w:rsidRPr="00B0028D">
              <w:rPr>
                <w:i/>
              </w:rPr>
              <w:t>c</w:t>
            </w:r>
          </w:p>
        </w:tc>
        <w:tc>
          <w:tcPr>
            <w:tcW w:w="1147" w:type="dxa"/>
            <w:tcBorders>
              <w:bottom w:val="single" w:sz="4" w:space="0" w:color="auto"/>
            </w:tcBorders>
            <w:vAlign w:val="center"/>
          </w:tcPr>
          <w:p w14:paraId="3EF0327D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M1</w:t>
            </w:r>
          </w:p>
        </w:tc>
      </w:tr>
      <w:tr w:rsidR="00B0028D" w:rsidRPr="00B0028D" w14:paraId="3B5B1DC2" w14:textId="77777777" w:rsidTr="00E83CC3">
        <w:trPr>
          <w:trHeight w:val="485"/>
          <w:jc w:val="center"/>
        </w:trPr>
        <w:tc>
          <w:tcPr>
            <w:tcW w:w="1155" w:type="dxa"/>
            <w:vMerge/>
            <w:tcBorders>
              <w:right w:val="single" w:sz="4" w:space="0" w:color="auto"/>
            </w:tcBorders>
            <w:vAlign w:val="center"/>
          </w:tcPr>
          <w:p w14:paraId="338AC7C9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1F329F" w14:textId="27B4DAB5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ascii="Frutiger 55 Roman" w:hAnsi="Frutiger 55 Roman" w:cs="Frutiger 55 Roman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</w:rPr>
                  <m:t>y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E5FE57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B0028D" w:rsidRPr="00B0028D" w14:paraId="50AAC534" w14:textId="77777777" w:rsidTr="00E83CC3">
        <w:trPr>
          <w:trHeight w:val="485"/>
          <w:jc w:val="center"/>
        </w:trPr>
        <w:tc>
          <w:tcPr>
            <w:tcW w:w="1155" w:type="dxa"/>
            <w:vMerge/>
            <w:tcBorders>
              <w:right w:val="single" w:sz="4" w:space="0" w:color="auto"/>
            </w:tcBorders>
            <w:vAlign w:val="center"/>
          </w:tcPr>
          <w:p w14:paraId="31916043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26BA70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ascii="Frutiger 55 Roman" w:hAnsi="Frutiger 55 Roman" w:cs="Frutiger 55 Roman"/>
                <w:sz w:val="22"/>
                <w:szCs w:val="22"/>
              </w:rPr>
            </w:pP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CB3B32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  <w:b/>
                <w:bCs/>
              </w:rPr>
              <w:t>(3)</w:t>
            </w:r>
          </w:p>
        </w:tc>
      </w:tr>
      <w:tr w:rsidR="009054B3" w:rsidRPr="00B0028D" w14:paraId="1A82965D" w14:textId="77777777" w:rsidTr="00E83CC3">
        <w:trPr>
          <w:trHeight w:val="485"/>
          <w:jc w:val="center"/>
        </w:trPr>
        <w:tc>
          <w:tcPr>
            <w:tcW w:w="1155" w:type="dxa"/>
            <w:vMerge w:val="restart"/>
            <w:tcBorders>
              <w:right w:val="single" w:sz="4" w:space="0" w:color="auto"/>
            </w:tcBorders>
          </w:tcPr>
          <w:p w14:paraId="3140520D" w14:textId="426BE83E" w:rsidR="009054B3" w:rsidRPr="00B0028D" w:rsidRDefault="009054B3" w:rsidP="009054B3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(b)</w:t>
            </w:r>
          </w:p>
        </w:tc>
        <w:tc>
          <w:tcPr>
            <w:tcW w:w="7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98797E" w14:textId="38B7D095" w:rsidR="009054B3" w:rsidRDefault="009054B3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i/>
              </w:rPr>
              <w:t xml:space="preserve">mn </w:t>
            </w:r>
            <w:r w:rsidRPr="00B0028D">
              <w:t xml:space="preserve">= </w:t>
            </w:r>
            <m:oMath>
              <m:r>
                <w:rPr>
                  <w:rFonts w:ascii="Cambria Math" w:hAnsi="Cambria Math"/>
                </w:rPr>
                <m:t>-1</m:t>
              </m:r>
            </m:oMath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799629" w14:textId="3E412EB8" w:rsidR="009054B3" w:rsidRPr="00B0028D" w:rsidRDefault="009054B3" w:rsidP="009054B3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M1</w:t>
            </w:r>
          </w:p>
        </w:tc>
      </w:tr>
      <w:tr w:rsidR="009054B3" w:rsidRPr="00B0028D" w14:paraId="405C8519" w14:textId="77777777" w:rsidTr="00E83CC3">
        <w:trPr>
          <w:trHeight w:val="485"/>
          <w:jc w:val="center"/>
        </w:trPr>
        <w:tc>
          <w:tcPr>
            <w:tcW w:w="1155" w:type="dxa"/>
            <w:vMerge/>
            <w:tcBorders>
              <w:right w:val="single" w:sz="4" w:space="0" w:color="auto"/>
            </w:tcBorders>
            <w:vAlign w:val="center"/>
          </w:tcPr>
          <w:p w14:paraId="4B639955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FE38E8" w14:textId="0990D03C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ascii="Frutiger 55 Roman" w:hAnsi="Frutiger 55 Roman" w:cs="Frutiger 55 Roman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D9ECC2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</w:rPr>
              <w:t>A1</w:t>
            </w:r>
          </w:p>
        </w:tc>
      </w:tr>
      <w:tr w:rsidR="009054B3" w:rsidRPr="00B0028D" w14:paraId="1306E88D" w14:textId="77777777" w:rsidTr="00E83CC3">
        <w:trPr>
          <w:trHeight w:val="485"/>
          <w:jc w:val="center"/>
        </w:trPr>
        <w:tc>
          <w:tcPr>
            <w:tcW w:w="1155" w:type="dxa"/>
            <w:vMerge/>
            <w:tcBorders>
              <w:right w:val="single" w:sz="4" w:space="0" w:color="auto"/>
            </w:tcBorders>
            <w:vAlign w:val="center"/>
          </w:tcPr>
          <w:p w14:paraId="386AF9E2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</w:rPr>
            </w:pPr>
          </w:p>
        </w:tc>
        <w:tc>
          <w:tcPr>
            <w:tcW w:w="7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0118DB" w14:textId="77777777" w:rsidR="009054B3" w:rsidRPr="00B0028D" w:rsidRDefault="009054B3" w:rsidP="00B0028D">
            <w:pPr>
              <w:suppressAutoHyphens w:val="0"/>
              <w:spacing w:before="0"/>
              <w:ind w:right="0"/>
              <w:rPr>
                <w:rFonts w:cs="Frutiger 55 Roman"/>
              </w:rPr>
            </w:pP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238DE1" w14:textId="77777777" w:rsidR="009054B3" w:rsidRPr="00B0028D" w:rsidRDefault="009054B3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</w:rPr>
            </w:pPr>
            <w:r w:rsidRPr="00B0028D">
              <w:rPr>
                <w:rFonts w:cs="Frutiger 55 Roman"/>
                <w:b/>
                <w:bCs/>
              </w:rPr>
              <w:t>(2)</w:t>
            </w:r>
          </w:p>
        </w:tc>
      </w:tr>
      <w:tr w:rsidR="00B0028D" w:rsidRPr="00B0028D" w14:paraId="202D3337" w14:textId="77777777" w:rsidTr="00B0028D">
        <w:trPr>
          <w:trHeight w:val="485"/>
          <w:jc w:val="center"/>
        </w:trPr>
        <w:tc>
          <w:tcPr>
            <w:tcW w:w="9566" w:type="dxa"/>
            <w:gridSpan w:val="3"/>
            <w:vAlign w:val="center"/>
          </w:tcPr>
          <w:p w14:paraId="0B142DC9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right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(5 marks)</w:t>
            </w:r>
          </w:p>
        </w:tc>
      </w:tr>
      <w:tr w:rsidR="00B0028D" w:rsidRPr="00B0028D" w14:paraId="3F566A9F" w14:textId="77777777" w:rsidTr="00B0028D">
        <w:trPr>
          <w:trHeight w:val="485"/>
          <w:jc w:val="center"/>
        </w:trPr>
        <w:tc>
          <w:tcPr>
            <w:tcW w:w="9566" w:type="dxa"/>
            <w:gridSpan w:val="3"/>
            <w:shd w:val="clear" w:color="auto" w:fill="auto"/>
            <w:vAlign w:val="center"/>
          </w:tcPr>
          <w:p w14:paraId="01128B7E" w14:textId="77777777" w:rsidR="00B0028D" w:rsidRPr="00B0028D" w:rsidRDefault="00B0028D" w:rsidP="00B0028D">
            <w:pPr>
              <w:suppressAutoHyphens w:val="0"/>
              <w:spacing w:before="0"/>
              <w:ind w:right="0"/>
              <w:jc w:val="center"/>
              <w:rPr>
                <w:rFonts w:cs="Frutiger 55 Roman"/>
                <w:b/>
              </w:rPr>
            </w:pPr>
            <w:r w:rsidRPr="00B0028D">
              <w:rPr>
                <w:rFonts w:cs="Frutiger 55 Roman"/>
                <w:b/>
              </w:rPr>
              <w:t>Notes</w:t>
            </w:r>
          </w:p>
          <w:p w14:paraId="3F7E1154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  <w:b/>
                <w:bCs/>
                <w:iCs/>
              </w:rPr>
            </w:pPr>
            <w:r w:rsidRPr="00B0028D">
              <w:rPr>
                <w:rFonts w:cs="Frutiger 55 Roman"/>
                <w:b/>
                <w:bCs/>
                <w:iCs/>
              </w:rPr>
              <w:t xml:space="preserve">(a) </w:t>
            </w:r>
          </w:p>
          <w:p w14:paraId="626B91F7" w14:textId="534921A6" w:rsidR="00B0028D" w:rsidRPr="00B0028D" w:rsidRDefault="00B0028D" w:rsidP="00B0028D">
            <w:pPr>
              <w:suppressAutoHyphens w:val="0"/>
              <w:spacing w:before="0"/>
              <w:ind w:right="0"/>
            </w:pPr>
            <w:r w:rsidRPr="00B0028D">
              <w:t>M1 for use of the gradient of –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Pr="00B0028D">
              <w:t xml:space="preserve"> in an equation of a straight line </w:t>
            </w:r>
          </w:p>
          <w:p w14:paraId="53CB9CDA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i/>
              </w:rPr>
            </w:pPr>
            <w:r w:rsidRPr="00B0028D">
              <w:t xml:space="preserve">M1 (dep M1) for method to find </w:t>
            </w:r>
            <w:r w:rsidRPr="00B0028D">
              <w:rPr>
                <w:i/>
              </w:rPr>
              <w:t>c</w:t>
            </w:r>
          </w:p>
          <w:p w14:paraId="454D3528" w14:textId="7A2E1551" w:rsidR="00B0028D" w:rsidRPr="00B0028D" w:rsidRDefault="00B0028D" w:rsidP="00B0028D">
            <w:pPr>
              <w:suppressAutoHyphens w:val="0"/>
              <w:spacing w:before="0"/>
              <w:ind w:right="0"/>
            </w:pPr>
            <w:r w:rsidRPr="00B0028D">
              <w:t>A1</w:t>
            </w:r>
            <m:oMath>
              <m:r>
                <w:rPr>
                  <w:rFonts w:ascii="Cambria Math" w:hAnsi="Cambria Math"/>
                </w:rPr>
                <m:t xml:space="preserve"> y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x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6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Pr="00B0028D">
              <w:t xml:space="preserve"> </w:t>
            </w:r>
          </w:p>
          <w:p w14:paraId="3DFD10D4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  <w:p w14:paraId="307B71EE" w14:textId="77777777" w:rsidR="00B0028D" w:rsidRPr="00B0028D" w:rsidRDefault="00B0028D" w:rsidP="00B0028D">
            <w:pPr>
              <w:suppressAutoHyphens w:val="0"/>
              <w:spacing w:before="0"/>
              <w:ind w:right="0"/>
              <w:rPr>
                <w:rFonts w:cs="Frutiger 55 Roman"/>
                <w:b/>
                <w:bCs/>
                <w:iCs/>
              </w:rPr>
            </w:pPr>
            <w:r w:rsidRPr="00B0028D">
              <w:rPr>
                <w:rFonts w:cs="Frutiger 55 Roman"/>
                <w:b/>
                <w:bCs/>
                <w:iCs/>
              </w:rPr>
              <w:t>(b)</w:t>
            </w:r>
          </w:p>
          <w:p w14:paraId="0ACE73EF" w14:textId="06357C60" w:rsidR="00B0028D" w:rsidRPr="00B0028D" w:rsidRDefault="00B0028D" w:rsidP="00B0028D">
            <w:pPr>
              <w:suppressAutoHyphens w:val="0"/>
              <w:spacing w:before="0"/>
              <w:ind w:right="0"/>
            </w:pPr>
            <w:r w:rsidRPr="00B0028D">
              <w:t xml:space="preserve">M1 for using </w:t>
            </w:r>
            <w:r w:rsidRPr="00B0028D">
              <w:rPr>
                <w:i/>
              </w:rPr>
              <w:t xml:space="preserve">mn </w:t>
            </w:r>
            <w:r w:rsidRPr="00B0028D">
              <w:t xml:space="preserve">= </w:t>
            </w:r>
            <m:oMath>
              <m:r>
                <w:rPr>
                  <w:rFonts w:ascii="Cambria Math" w:hAnsi="Cambria Math"/>
                </w:rPr>
                <m:t xml:space="preserve">-1 </m:t>
              </m:r>
            </m:oMath>
            <w:r w:rsidRPr="00B0028D">
              <w:t xml:space="preserve">eg gradient of perpendicular line shown a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14:paraId="60EB5630" w14:textId="78F0B07D" w:rsidR="00B0028D" w:rsidRPr="009054B3" w:rsidRDefault="00B0028D" w:rsidP="00B0028D">
            <w:pPr>
              <w:suppressAutoHyphens w:val="0"/>
              <w:spacing w:before="0"/>
              <w:ind w:right="0"/>
            </w:pPr>
            <w:r w:rsidRPr="00B0028D">
              <w:t xml:space="preserve">A1 for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x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B0028D">
              <w:t xml:space="preserve"> oe</w:t>
            </w:r>
          </w:p>
        </w:tc>
      </w:tr>
    </w:tbl>
    <w:p w14:paraId="22EFD0DB" w14:textId="77777777" w:rsidR="009054B3" w:rsidRDefault="009054B3" w:rsidP="009054B3">
      <w:pPr>
        <w:suppressAutoHyphens w:val="0"/>
        <w:spacing w:before="0"/>
        <w:ind w:right="0"/>
        <w:rPr>
          <w:b/>
          <w:bCs/>
        </w:rPr>
      </w:pPr>
    </w:p>
    <w:sectPr w:rsidR="009054B3" w:rsidSect="00085C75">
      <w:pgSz w:w="11906" w:h="16838"/>
      <w:pgMar w:top="851" w:right="851" w:bottom="851" w:left="851" w:header="709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8018068" w14:textId="77777777" w:rsidR="00FA4D51" w:rsidRDefault="00FA4D51" w:rsidP="00595968">
      <w:pPr>
        <w:spacing w:before="0"/>
      </w:pPr>
      <w:r>
        <w:separator/>
      </w:r>
    </w:p>
  </w:endnote>
  <w:endnote w:type="continuationSeparator" w:id="0">
    <w:p w14:paraId="5463989E" w14:textId="77777777" w:rsidR="00FA4D51" w:rsidRDefault="00FA4D51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altName w:val="DejaVu Sans Condensed"/>
    <w:charset w:val="00"/>
    <w:family w:val="swiss"/>
    <w:pitch w:val="variable"/>
    <w:sig w:usb0="E00002EF" w:usb1="4000205B" w:usb2="00000028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utiger 55 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B5A137D" w14:textId="77777777" w:rsidR="00FA4D51" w:rsidRDefault="00FA4D51" w:rsidP="00595968">
      <w:pPr>
        <w:spacing w:before="0"/>
      </w:pPr>
      <w:r>
        <w:separator/>
      </w:r>
    </w:p>
  </w:footnote>
  <w:footnote w:type="continuationSeparator" w:id="0">
    <w:p w14:paraId="0F81117D" w14:textId="77777777" w:rsidR="00FA4D51" w:rsidRDefault="00FA4D51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1AC4133"/>
    <w:multiLevelType w:val="hybridMultilevel"/>
    <w:tmpl w:val="D5C6BC50"/>
    <w:lvl w:ilvl="0" w:tplc="20386818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5" w15:restartNumberingAfterBreak="0">
    <w:nsid w:val="071E3EFE"/>
    <w:multiLevelType w:val="hybridMultilevel"/>
    <w:tmpl w:val="1062DE1C"/>
    <w:lvl w:ilvl="0" w:tplc="9D703762">
      <w:start w:val="2"/>
      <w:numFmt w:val="lowerLetter"/>
      <w:lvlText w:val="(%1)"/>
      <w:lvlJc w:val="left"/>
      <w:pPr>
        <w:ind w:left="720" w:hanging="360"/>
      </w:pPr>
      <w:rPr>
        <w:rFonts w:cs="Times New Roman" w:hint="default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465106"/>
    <w:multiLevelType w:val="hybridMultilevel"/>
    <w:tmpl w:val="E048D9C0"/>
    <w:lvl w:ilvl="0" w:tplc="365E2E7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8D217A"/>
    <w:multiLevelType w:val="hybridMultilevel"/>
    <w:tmpl w:val="F98AD5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B831ED7"/>
    <w:multiLevelType w:val="hybridMultilevel"/>
    <w:tmpl w:val="C3926C2C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00630CC"/>
    <w:multiLevelType w:val="hybridMultilevel"/>
    <w:tmpl w:val="84A88EDA"/>
    <w:lvl w:ilvl="0" w:tplc="2AECE47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542148B"/>
    <w:multiLevelType w:val="hybridMultilevel"/>
    <w:tmpl w:val="A4CA5BDE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1" w15:restartNumberingAfterBreak="0">
    <w:nsid w:val="26415094"/>
    <w:multiLevelType w:val="hybridMultilevel"/>
    <w:tmpl w:val="36048004"/>
    <w:lvl w:ilvl="0" w:tplc="870C41C2">
      <w:start w:val="1"/>
      <w:numFmt w:val="lowerLetter"/>
      <w:lvlText w:val="(%1)"/>
      <w:lvlJc w:val="left"/>
      <w:pPr>
        <w:ind w:left="435" w:hanging="360"/>
      </w:pPr>
      <w:rPr>
        <w:rFonts w:hint="default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155" w:hanging="360"/>
      </w:pPr>
    </w:lvl>
    <w:lvl w:ilvl="2" w:tplc="0809001B" w:tentative="1">
      <w:start w:val="1"/>
      <w:numFmt w:val="lowerRoman"/>
      <w:lvlText w:val="%3."/>
      <w:lvlJc w:val="right"/>
      <w:pPr>
        <w:ind w:left="1875" w:hanging="180"/>
      </w:pPr>
    </w:lvl>
    <w:lvl w:ilvl="3" w:tplc="0809000F" w:tentative="1">
      <w:start w:val="1"/>
      <w:numFmt w:val="decimal"/>
      <w:lvlText w:val="%4."/>
      <w:lvlJc w:val="left"/>
      <w:pPr>
        <w:ind w:left="2595" w:hanging="360"/>
      </w:pPr>
    </w:lvl>
    <w:lvl w:ilvl="4" w:tplc="08090019" w:tentative="1">
      <w:start w:val="1"/>
      <w:numFmt w:val="lowerLetter"/>
      <w:lvlText w:val="%5."/>
      <w:lvlJc w:val="left"/>
      <w:pPr>
        <w:ind w:left="3315" w:hanging="360"/>
      </w:pPr>
    </w:lvl>
    <w:lvl w:ilvl="5" w:tplc="0809001B" w:tentative="1">
      <w:start w:val="1"/>
      <w:numFmt w:val="lowerRoman"/>
      <w:lvlText w:val="%6."/>
      <w:lvlJc w:val="right"/>
      <w:pPr>
        <w:ind w:left="4035" w:hanging="180"/>
      </w:pPr>
    </w:lvl>
    <w:lvl w:ilvl="6" w:tplc="0809000F" w:tentative="1">
      <w:start w:val="1"/>
      <w:numFmt w:val="decimal"/>
      <w:lvlText w:val="%7."/>
      <w:lvlJc w:val="left"/>
      <w:pPr>
        <w:ind w:left="4755" w:hanging="360"/>
      </w:pPr>
    </w:lvl>
    <w:lvl w:ilvl="7" w:tplc="08090019" w:tentative="1">
      <w:start w:val="1"/>
      <w:numFmt w:val="lowerLetter"/>
      <w:lvlText w:val="%8."/>
      <w:lvlJc w:val="left"/>
      <w:pPr>
        <w:ind w:left="5475" w:hanging="360"/>
      </w:pPr>
    </w:lvl>
    <w:lvl w:ilvl="8" w:tplc="08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2" w15:restartNumberingAfterBreak="0">
    <w:nsid w:val="2D12347B"/>
    <w:multiLevelType w:val="hybridMultilevel"/>
    <w:tmpl w:val="E6A02EFC"/>
    <w:lvl w:ilvl="0" w:tplc="947493D0">
      <w:start w:val="2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D77E40"/>
    <w:multiLevelType w:val="hybridMultilevel"/>
    <w:tmpl w:val="0A9201C6"/>
    <w:lvl w:ilvl="0" w:tplc="92AC64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0C34F5"/>
    <w:multiLevelType w:val="hybridMultilevel"/>
    <w:tmpl w:val="C4C2C5F2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6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7" w15:restartNumberingAfterBreak="0">
    <w:nsid w:val="52294868"/>
    <w:multiLevelType w:val="hybridMultilevel"/>
    <w:tmpl w:val="2A426EDA"/>
    <w:lvl w:ilvl="0" w:tplc="EF5A069E">
      <w:start w:val="2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B55DB6"/>
    <w:multiLevelType w:val="hybridMultilevel"/>
    <w:tmpl w:val="1BF603BA"/>
    <w:lvl w:ilvl="0" w:tplc="1F869D4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EDC5B9F"/>
    <w:multiLevelType w:val="hybridMultilevel"/>
    <w:tmpl w:val="6F1AD32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01F5E48"/>
    <w:multiLevelType w:val="hybridMultilevel"/>
    <w:tmpl w:val="4C3C26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23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3"/>
  </w:num>
  <w:num w:numId="5">
    <w:abstractNumId w:val="6"/>
  </w:num>
  <w:num w:numId="6">
    <w:abstractNumId w:val="12"/>
  </w:num>
  <w:num w:numId="7">
    <w:abstractNumId w:val="14"/>
  </w:num>
  <w:num w:numId="8">
    <w:abstractNumId w:val="9"/>
  </w:num>
  <w:num w:numId="9">
    <w:abstractNumId w:val="8"/>
  </w:num>
  <w:num w:numId="10">
    <w:abstractNumId w:val="5"/>
  </w:num>
  <w:num w:numId="11">
    <w:abstractNumId w:val="16"/>
  </w:num>
  <w:num w:numId="12">
    <w:abstractNumId w:val="15"/>
  </w:num>
  <w:num w:numId="13">
    <w:abstractNumId w:val="19"/>
  </w:num>
  <w:num w:numId="14">
    <w:abstractNumId w:val="4"/>
  </w:num>
  <w:num w:numId="15">
    <w:abstractNumId w:val="17"/>
  </w:num>
  <w:num w:numId="16">
    <w:abstractNumId w:val="3"/>
  </w:num>
  <w:num w:numId="17">
    <w:abstractNumId w:val="22"/>
  </w:num>
  <w:num w:numId="18">
    <w:abstractNumId w:val="7"/>
  </w:num>
  <w:num w:numId="19">
    <w:abstractNumId w:val="10"/>
  </w:num>
  <w:num w:numId="20">
    <w:abstractNumId w:val="11"/>
  </w:num>
  <w:num w:numId="21">
    <w:abstractNumId w:val="18"/>
  </w:num>
  <w:num w:numId="22">
    <w:abstractNumId w:val="13"/>
  </w:num>
  <w:num w:numId="23">
    <w:abstractNumId w:val="21"/>
  </w:num>
  <w:num w:numId="24">
    <w:abstractNumId w:val="20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pt-BR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en-GB" w:vendorID="64" w:dllVersion="131078" w:nlCheck="1" w:checkStyle="1"/>
  <w:styleLockTheme/>
  <w:styleLockQFSet/>
  <w:defaultTabStop w:val="720"/>
  <w:evenAndOddHeaders/>
  <w:drawingGridHorizontalSpacing w:val="120"/>
  <w:displayHorizontalDrawingGridEvery w:val="2"/>
  <w:characterSpacingControl w:val="doNotCompress"/>
  <w:hdrShapeDefaults>
    <o:shapedefaults v:ext="edit" spidmax="2049" style="mso-position-horizontal:center;mso-width-relative:margin;mso-height-relative:margin" fillcolor="white" strokecolor="none [1612]">
      <v:fill color="white"/>
      <v:stroke color="none [161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rUwMTc0MzAxNzO3NDZR0lEKTi0uzszPAykwrAUAsomh1iwAAAA="/>
  </w:docVars>
  <w:rsids>
    <w:rsidRoot w:val="00901380"/>
    <w:rsid w:val="000122CF"/>
    <w:rsid w:val="00031666"/>
    <w:rsid w:val="0005218A"/>
    <w:rsid w:val="000556F1"/>
    <w:rsid w:val="0005659D"/>
    <w:rsid w:val="0006413D"/>
    <w:rsid w:val="00064FB5"/>
    <w:rsid w:val="00066294"/>
    <w:rsid w:val="00075A3E"/>
    <w:rsid w:val="00085C75"/>
    <w:rsid w:val="000C4D9B"/>
    <w:rsid w:val="000C64C7"/>
    <w:rsid w:val="000D1B03"/>
    <w:rsid w:val="000F0170"/>
    <w:rsid w:val="000F7505"/>
    <w:rsid w:val="001023E5"/>
    <w:rsid w:val="00116A8C"/>
    <w:rsid w:val="00135DB6"/>
    <w:rsid w:val="00142A2E"/>
    <w:rsid w:val="001471E7"/>
    <w:rsid w:val="001506CA"/>
    <w:rsid w:val="001577DE"/>
    <w:rsid w:val="00164177"/>
    <w:rsid w:val="001676FF"/>
    <w:rsid w:val="00173A0F"/>
    <w:rsid w:val="00176508"/>
    <w:rsid w:val="001973DA"/>
    <w:rsid w:val="001C1331"/>
    <w:rsid w:val="001F11C6"/>
    <w:rsid w:val="00247E3F"/>
    <w:rsid w:val="00247E86"/>
    <w:rsid w:val="002812AC"/>
    <w:rsid w:val="002827A5"/>
    <w:rsid w:val="002A006D"/>
    <w:rsid w:val="002A0A73"/>
    <w:rsid w:val="002A35A3"/>
    <w:rsid w:val="002A70F1"/>
    <w:rsid w:val="00301F46"/>
    <w:rsid w:val="00343EA9"/>
    <w:rsid w:val="00366CA7"/>
    <w:rsid w:val="003967AA"/>
    <w:rsid w:val="003A7419"/>
    <w:rsid w:val="003D2B9E"/>
    <w:rsid w:val="003D42F6"/>
    <w:rsid w:val="003E3D88"/>
    <w:rsid w:val="003F6E51"/>
    <w:rsid w:val="004225C5"/>
    <w:rsid w:val="00425256"/>
    <w:rsid w:val="0045172D"/>
    <w:rsid w:val="00451D65"/>
    <w:rsid w:val="00460467"/>
    <w:rsid w:val="00461120"/>
    <w:rsid w:val="00462DAD"/>
    <w:rsid w:val="0046300D"/>
    <w:rsid w:val="0048320D"/>
    <w:rsid w:val="00487061"/>
    <w:rsid w:val="004871E1"/>
    <w:rsid w:val="00492205"/>
    <w:rsid w:val="004937F9"/>
    <w:rsid w:val="00493943"/>
    <w:rsid w:val="00496DB5"/>
    <w:rsid w:val="00497A32"/>
    <w:rsid w:val="004A00CB"/>
    <w:rsid w:val="004A57C9"/>
    <w:rsid w:val="004D43DE"/>
    <w:rsid w:val="004D6148"/>
    <w:rsid w:val="004D73BB"/>
    <w:rsid w:val="004E6FD9"/>
    <w:rsid w:val="004F2CD6"/>
    <w:rsid w:val="004F3FEE"/>
    <w:rsid w:val="004F581D"/>
    <w:rsid w:val="00504A2A"/>
    <w:rsid w:val="0051109C"/>
    <w:rsid w:val="00531ED2"/>
    <w:rsid w:val="00532BEB"/>
    <w:rsid w:val="00546BE7"/>
    <w:rsid w:val="00547191"/>
    <w:rsid w:val="00556647"/>
    <w:rsid w:val="00564238"/>
    <w:rsid w:val="005722F8"/>
    <w:rsid w:val="0057691A"/>
    <w:rsid w:val="00577084"/>
    <w:rsid w:val="00584655"/>
    <w:rsid w:val="00587593"/>
    <w:rsid w:val="00595968"/>
    <w:rsid w:val="005B33EE"/>
    <w:rsid w:val="005F5FD1"/>
    <w:rsid w:val="006113C2"/>
    <w:rsid w:val="00612AF2"/>
    <w:rsid w:val="00615B8F"/>
    <w:rsid w:val="00633F97"/>
    <w:rsid w:val="006357F8"/>
    <w:rsid w:val="00684287"/>
    <w:rsid w:val="00684EB1"/>
    <w:rsid w:val="00687310"/>
    <w:rsid w:val="006A3B4F"/>
    <w:rsid w:val="006D0641"/>
    <w:rsid w:val="006F6A89"/>
    <w:rsid w:val="00702851"/>
    <w:rsid w:val="00705DB4"/>
    <w:rsid w:val="007243A4"/>
    <w:rsid w:val="007272BD"/>
    <w:rsid w:val="007528B6"/>
    <w:rsid w:val="00775B1F"/>
    <w:rsid w:val="00784F90"/>
    <w:rsid w:val="0078754A"/>
    <w:rsid w:val="007A3752"/>
    <w:rsid w:val="007A79A6"/>
    <w:rsid w:val="007B55D6"/>
    <w:rsid w:val="007C3F0B"/>
    <w:rsid w:val="007C7D87"/>
    <w:rsid w:val="007E27D7"/>
    <w:rsid w:val="007E4937"/>
    <w:rsid w:val="0080149B"/>
    <w:rsid w:val="00801716"/>
    <w:rsid w:val="00807F30"/>
    <w:rsid w:val="00810937"/>
    <w:rsid w:val="00812182"/>
    <w:rsid w:val="0081506D"/>
    <w:rsid w:val="00822936"/>
    <w:rsid w:val="00830843"/>
    <w:rsid w:val="0086473A"/>
    <w:rsid w:val="00870942"/>
    <w:rsid w:val="00883150"/>
    <w:rsid w:val="00895628"/>
    <w:rsid w:val="008973D8"/>
    <w:rsid w:val="008A4FC4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054B3"/>
    <w:rsid w:val="00911497"/>
    <w:rsid w:val="0093360D"/>
    <w:rsid w:val="009538D0"/>
    <w:rsid w:val="0097480D"/>
    <w:rsid w:val="00986069"/>
    <w:rsid w:val="009B3E9D"/>
    <w:rsid w:val="009B6C8C"/>
    <w:rsid w:val="009C4BF4"/>
    <w:rsid w:val="009D1DED"/>
    <w:rsid w:val="009D500E"/>
    <w:rsid w:val="009D52EB"/>
    <w:rsid w:val="009E0A0F"/>
    <w:rsid w:val="009E29AA"/>
    <w:rsid w:val="009E3C23"/>
    <w:rsid w:val="009E4ECE"/>
    <w:rsid w:val="00A03740"/>
    <w:rsid w:val="00A037A1"/>
    <w:rsid w:val="00A03C6A"/>
    <w:rsid w:val="00A2029B"/>
    <w:rsid w:val="00A30467"/>
    <w:rsid w:val="00A522B5"/>
    <w:rsid w:val="00A92F09"/>
    <w:rsid w:val="00A948B5"/>
    <w:rsid w:val="00A95C9B"/>
    <w:rsid w:val="00AB3BDE"/>
    <w:rsid w:val="00AD15EE"/>
    <w:rsid w:val="00AE16CB"/>
    <w:rsid w:val="00AE72F0"/>
    <w:rsid w:val="00AF2AA4"/>
    <w:rsid w:val="00AF53A7"/>
    <w:rsid w:val="00AF7F01"/>
    <w:rsid w:val="00B0028D"/>
    <w:rsid w:val="00B07E8C"/>
    <w:rsid w:val="00B307F6"/>
    <w:rsid w:val="00B30D38"/>
    <w:rsid w:val="00B35CF0"/>
    <w:rsid w:val="00B5595D"/>
    <w:rsid w:val="00B56631"/>
    <w:rsid w:val="00B61104"/>
    <w:rsid w:val="00B65593"/>
    <w:rsid w:val="00B71DD0"/>
    <w:rsid w:val="00B80F7B"/>
    <w:rsid w:val="00B95F91"/>
    <w:rsid w:val="00BA45D4"/>
    <w:rsid w:val="00BB0F6A"/>
    <w:rsid w:val="00BB74B3"/>
    <w:rsid w:val="00BC1D7C"/>
    <w:rsid w:val="00BF5D0A"/>
    <w:rsid w:val="00C069B8"/>
    <w:rsid w:val="00C11C7F"/>
    <w:rsid w:val="00C30285"/>
    <w:rsid w:val="00C33FC9"/>
    <w:rsid w:val="00C65AD4"/>
    <w:rsid w:val="00C801D9"/>
    <w:rsid w:val="00CC1302"/>
    <w:rsid w:val="00CC4AF7"/>
    <w:rsid w:val="00CD6E62"/>
    <w:rsid w:val="00CE297C"/>
    <w:rsid w:val="00D11994"/>
    <w:rsid w:val="00D2734A"/>
    <w:rsid w:val="00D4767D"/>
    <w:rsid w:val="00D5227B"/>
    <w:rsid w:val="00D6196E"/>
    <w:rsid w:val="00D901FD"/>
    <w:rsid w:val="00DA395F"/>
    <w:rsid w:val="00DB0066"/>
    <w:rsid w:val="00DC0DFC"/>
    <w:rsid w:val="00DD70FE"/>
    <w:rsid w:val="00DE1A80"/>
    <w:rsid w:val="00DE3958"/>
    <w:rsid w:val="00DE4694"/>
    <w:rsid w:val="00DF1E20"/>
    <w:rsid w:val="00E1288B"/>
    <w:rsid w:val="00E17042"/>
    <w:rsid w:val="00E40219"/>
    <w:rsid w:val="00E617DD"/>
    <w:rsid w:val="00E748A4"/>
    <w:rsid w:val="00E8132A"/>
    <w:rsid w:val="00E83CC3"/>
    <w:rsid w:val="00E97785"/>
    <w:rsid w:val="00EB0B77"/>
    <w:rsid w:val="00EB2D9F"/>
    <w:rsid w:val="00EB78ED"/>
    <w:rsid w:val="00EC5489"/>
    <w:rsid w:val="00EC56E7"/>
    <w:rsid w:val="00EC665E"/>
    <w:rsid w:val="00EE19F2"/>
    <w:rsid w:val="00F01CC1"/>
    <w:rsid w:val="00F15D28"/>
    <w:rsid w:val="00F270E6"/>
    <w:rsid w:val="00F30871"/>
    <w:rsid w:val="00F43A75"/>
    <w:rsid w:val="00F47FFA"/>
    <w:rsid w:val="00F524B2"/>
    <w:rsid w:val="00F56BA5"/>
    <w:rsid w:val="00F6085C"/>
    <w:rsid w:val="00F63F48"/>
    <w:rsid w:val="00F71815"/>
    <w:rsid w:val="00F7698A"/>
    <w:rsid w:val="00F806A5"/>
    <w:rsid w:val="00F875E4"/>
    <w:rsid w:val="00FA3780"/>
    <w:rsid w:val="00FA4D51"/>
    <w:rsid w:val="00FA6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style="mso-position-horizontal:center;mso-width-relative:margin;mso-height-relative:margin" fillcolor="white" strokecolor="none [1612]">
      <v:fill color="white"/>
      <v:stroke color="none [1612]"/>
    </o:shapedefaults>
    <o:shapelayout v:ext="edit">
      <o:idmap v:ext="edit" data="1"/>
    </o:shapelayout>
  </w:shapeDefaults>
  <w:decimalSymbol w:val="."/>
  <w:listSeparator w:val=","/>
  <w14:docId w14:val="5C259FF9"/>
  <w15:docId w15:val="{B9F5047E-EA81-4FB1-99D2-8D67EB9FE9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semiHidden="1" w:uiPriority="9" w:qFormat="1"/>
    <w:lsdException w:name="heading 2" w:semiHidden="1" w:uiPriority="9" w:qFormat="1"/>
    <w:lsdException w:name="heading 3" w:semiHidden="1" w:uiPriority="9" w:qFormat="1"/>
    <w:lsdException w:name="heading 4" w:semiHidden="1" w:uiPriority="9" w:qFormat="1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locked="1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locked="1" w:semiHidden="1" w:unhideWhenUsed="1" w:qFormat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semiHidden="1"/>
    <w:lsdException w:name="List Number 3" w:semiHidden="1" w:unhideWhenUsed="1"/>
    <w:lsdException w:name="List Number 4" w:semiHidden="1" w:unhideWhenUsed="1"/>
    <w:lsdException w:name="List Number 5" w:semiHidden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/>
    <w:lsdException w:name="Block Text" w:semiHidden="1"/>
    <w:lsdException w:name="Hyperlink" w:semiHidden="1"/>
    <w:lsdException w:name="FollowedHyperlink" w:semiHidden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EB78ED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semiHidden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customStyle="1" w:styleId="Text">
    <w:name w:val="Text"/>
    <w:qFormat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headingrubrictitle">
    <w:name w:val="heading rubric/title"/>
    <w:uiPriority w:val="99"/>
    <w:qFormat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  <w:lang w:val="en-GB" w:eastAsia="en-GB"/>
    </w:rPr>
  </w:style>
  <w:style w:type="paragraph" w:customStyle="1" w:styleId="questionlevel-0">
    <w:name w:val="question level-0"/>
    <w:uiPriority w:val="99"/>
    <w:qFormat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questionlevel-1">
    <w:name w:val="question level-1"/>
    <w:qFormat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answerlines">
    <w:name w:val="answer lines"/>
    <w:qFormat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  <w:lang w:val="en-GB" w:eastAsia="en-GB"/>
    </w:rPr>
  </w:style>
  <w:style w:type="paragraph" w:customStyle="1" w:styleId="questionlevel-2">
    <w:name w:val="question level-2"/>
    <w:qFormat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partmarks">
    <w:name w:val="part marks"/>
    <w:qFormat/>
    <w:locked/>
    <w:rsid w:val="009D52EB"/>
    <w:pPr>
      <w:ind w:right="851"/>
      <w:jc w:val="right"/>
    </w:pPr>
    <w:rPr>
      <w:rFonts w:ascii="Times New Roman" w:eastAsia="Times New Roman" w:hAnsi="Times New Roman"/>
      <w:b/>
      <w:color w:val="A6A6A6"/>
      <w:sz w:val="24"/>
      <w:szCs w:val="24"/>
      <w:lang w:val="en-GB" w:eastAsia="en-GB"/>
    </w:rPr>
  </w:style>
  <w:style w:type="paragraph" w:customStyle="1" w:styleId="questionlevel-3">
    <w:name w:val="question level-3"/>
    <w:qFormat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extanswerlines">
    <w:name w:val="text answer lines"/>
    <w:basedOn w:val="answerlines"/>
    <w:uiPriority w:val="99"/>
    <w:qFormat/>
    <w:locked/>
    <w:rsid w:val="004D43DE"/>
    <w:rPr>
      <w:sz w:val="24"/>
    </w:rPr>
  </w:style>
  <w:style w:type="paragraph" w:customStyle="1" w:styleId="questionlevel-4">
    <w:name w:val="question level-4"/>
    <w:qFormat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otalmarks">
    <w:name w:val="total marks"/>
    <w:qFormat/>
    <w:locked/>
    <w:rsid w:val="009D52EB"/>
    <w:pPr>
      <w:pBdr>
        <w:bottom w:val="single" w:sz="8" w:space="1" w:color="808080"/>
      </w:pBdr>
      <w:spacing w:before="200" w:after="200"/>
      <w:jc w:val="right"/>
    </w:pPr>
    <w:rPr>
      <w:rFonts w:ascii="Times New Roman" w:eastAsia="Times New Roman" w:hAnsi="Times New Roman"/>
      <w:b/>
      <w:sz w:val="24"/>
      <w:szCs w:val="24"/>
      <w:lang w:val="en-GB" w:eastAsia="en-GB"/>
    </w:rPr>
  </w:style>
  <w:style w:type="paragraph" w:customStyle="1" w:styleId="totalforpapersection">
    <w:name w:val="total for paper/section"/>
    <w:qFormat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  <w:lang w:val="en-GB" w:eastAsia="en-GB"/>
    </w:rPr>
  </w:style>
  <w:style w:type="paragraph" w:customStyle="1" w:styleId="Source">
    <w:name w:val="Source"/>
    <w:qFormat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Cs w:val="24"/>
      <w:lang w:val="en-GB" w:eastAsia="en-GB"/>
    </w:rPr>
  </w:style>
  <w:style w:type="paragraph" w:styleId="ListBullet3">
    <w:name w:val="List Bullet 3"/>
    <w:basedOn w:val="Normal"/>
    <w:uiPriority w:val="1"/>
    <w:semiHidden/>
    <w:unhideWhenUsed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1"/>
    <w:semiHidden/>
    <w:unhideWhenUsed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1"/>
    <w:semiHidden/>
    <w:unhideWhenUsed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59"/>
    <w:rsid w:val="003D2B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1109C"/>
    <w:rPr>
      <w:rFonts w:ascii="Tahoma" w:eastAsia="Times New Roman" w:hAnsi="Tahoma" w:cs="Tahoma"/>
      <w:sz w:val="16"/>
      <w:szCs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  <w:lang w:val="en-GB" w:eastAsia="en-GB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NoParagraphStyle">
    <w:name w:val="[No Paragraph Style]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val="en-GB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34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TableHead">
    <w:name w:val="TableHead"/>
    <w:basedOn w:val="Normal"/>
    <w:qFormat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1"/>
    <w:qFormat/>
    <w:rsid w:val="00135DB6"/>
    <w:rPr>
      <w:rFonts w:asciiTheme="minorHAnsi" w:eastAsiaTheme="minorHAnsi" w:hAnsiTheme="minorHAnsi" w:cstheme="minorBidi"/>
      <w:sz w:val="22"/>
      <w:szCs w:val="22"/>
      <w:lang w:val="en-GB"/>
    </w:rPr>
  </w:style>
  <w:style w:type="paragraph" w:customStyle="1" w:styleId="paragraph">
    <w:name w:val="paragraph"/>
    <w:basedOn w:val="Normal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rsid w:val="00497A32"/>
  </w:style>
  <w:style w:type="character" w:customStyle="1" w:styleId="spellingerror">
    <w:name w:val="spellingerror"/>
    <w:basedOn w:val="DefaultParagraphFont"/>
    <w:rsid w:val="00497A32"/>
  </w:style>
  <w:style w:type="character" w:customStyle="1" w:styleId="eop">
    <w:name w:val="eop"/>
    <w:basedOn w:val="DefaultParagraphFont"/>
    <w:rsid w:val="00497A32"/>
  </w:style>
  <w:style w:type="character" w:customStyle="1" w:styleId="advancedproofingissue">
    <w:name w:val="advancedproofingissue"/>
    <w:basedOn w:val="DefaultParagraphFont"/>
    <w:rsid w:val="00497A32"/>
  </w:style>
  <w:style w:type="table" w:customStyle="1" w:styleId="TableGrid1">
    <w:name w:val="Table Grid1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2827A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B74B3"/>
    <w:rPr>
      <w:color w:val="808080"/>
    </w:rPr>
  </w:style>
  <w:style w:type="numbering" w:customStyle="1" w:styleId="NoList1">
    <w:name w:val="No List1"/>
    <w:next w:val="NoList"/>
    <w:uiPriority w:val="99"/>
    <w:semiHidden/>
    <w:unhideWhenUsed/>
    <w:rsid w:val="00B0028D"/>
  </w:style>
  <w:style w:type="paragraph" w:customStyle="1" w:styleId="question">
    <w:name w:val="question"/>
    <w:basedOn w:val="Normal"/>
    <w:rsid w:val="00B0028D"/>
    <w:pPr>
      <w:suppressAutoHyphens w:val="0"/>
      <w:spacing w:before="100" w:beforeAutospacing="1" w:after="100" w:afterAutospacing="1"/>
      <w:ind w:right="0"/>
    </w:pPr>
  </w:style>
  <w:style w:type="paragraph" w:customStyle="1" w:styleId="graynumber">
    <w:name w:val="graynumber"/>
    <w:basedOn w:val="Normal"/>
    <w:rsid w:val="00B0028D"/>
    <w:pPr>
      <w:suppressAutoHyphens w:val="0"/>
      <w:spacing w:before="100" w:beforeAutospacing="1" w:after="100" w:afterAutospacing="1"/>
      <w:ind w:right="0"/>
    </w:pPr>
  </w:style>
  <w:style w:type="paragraph" w:styleId="NormalWeb">
    <w:name w:val="Normal (Web)"/>
    <w:basedOn w:val="Normal"/>
    <w:uiPriority w:val="99"/>
    <w:semiHidden/>
    <w:unhideWhenUsed/>
    <w:rsid w:val="00B0028D"/>
    <w:pPr>
      <w:suppressAutoHyphens w:val="0"/>
      <w:spacing w:before="100" w:beforeAutospacing="1" w:after="100" w:afterAutospacing="1"/>
      <w:ind w:right="0"/>
    </w:pPr>
  </w:style>
  <w:style w:type="character" w:customStyle="1" w:styleId="MarkChar">
    <w:name w:val="Mark Char"/>
    <w:link w:val="Mark"/>
    <w:uiPriority w:val="99"/>
    <w:locked/>
    <w:rsid w:val="00B0028D"/>
    <w:rPr>
      <w:b/>
      <w:bCs/>
      <w:color w:val="808080"/>
      <w:sz w:val="24"/>
      <w:szCs w:val="24"/>
      <w:lang w:val="x-none" w:eastAsia="x-none"/>
    </w:rPr>
  </w:style>
  <w:style w:type="paragraph" w:customStyle="1" w:styleId="Mark">
    <w:name w:val="Mark"/>
    <w:basedOn w:val="Normal"/>
    <w:next w:val="Normal"/>
    <w:link w:val="MarkChar"/>
    <w:uiPriority w:val="99"/>
    <w:rsid w:val="00B0028D"/>
    <w:pPr>
      <w:tabs>
        <w:tab w:val="right" w:pos="9356"/>
      </w:tabs>
      <w:suppressAutoHyphens w:val="0"/>
      <w:spacing w:before="0"/>
      <w:ind w:left="567" w:right="0"/>
    </w:pPr>
    <w:rPr>
      <w:rFonts w:ascii="Calibri" w:eastAsia="Calibri" w:hAnsi="Calibri"/>
      <w:b/>
      <w:bCs/>
      <w:color w:val="808080"/>
      <w:lang w:val="x-none" w:eastAsia="x-none"/>
    </w:rPr>
  </w:style>
  <w:style w:type="paragraph" w:customStyle="1" w:styleId="Shortanswerline">
    <w:name w:val="Short answer line"/>
    <w:basedOn w:val="Normal"/>
    <w:next w:val="Mark"/>
    <w:uiPriority w:val="99"/>
    <w:rsid w:val="00B0028D"/>
    <w:pPr>
      <w:tabs>
        <w:tab w:val="left" w:pos="6379"/>
        <w:tab w:val="right" w:leader="dot" w:pos="8364"/>
      </w:tabs>
      <w:suppressAutoHyphens w:val="0"/>
      <w:spacing w:before="0"/>
      <w:ind w:left="567" w:right="0"/>
    </w:pPr>
    <w:rPr>
      <w:szCs w:val="20"/>
    </w:rPr>
  </w:style>
  <w:style w:type="character" w:customStyle="1" w:styleId="QuestionpartChar">
    <w:name w:val="Question part Char"/>
    <w:link w:val="Questionpart"/>
    <w:uiPriority w:val="99"/>
    <w:locked/>
    <w:rsid w:val="00B0028D"/>
    <w:rPr>
      <w:sz w:val="24"/>
    </w:rPr>
  </w:style>
  <w:style w:type="paragraph" w:customStyle="1" w:styleId="Questionpart">
    <w:name w:val="Question part"/>
    <w:basedOn w:val="Normal"/>
    <w:link w:val="QuestionpartChar"/>
    <w:uiPriority w:val="99"/>
    <w:rsid w:val="00B0028D"/>
    <w:pPr>
      <w:suppressAutoHyphens w:val="0"/>
      <w:spacing w:before="0"/>
      <w:ind w:left="567" w:right="0"/>
    </w:pPr>
    <w:rPr>
      <w:rFonts w:ascii="Calibri" w:eastAsia="Calibri" w:hAnsi="Calibri"/>
      <w:szCs w:val="20"/>
      <w:lang w:val="en-US" w:eastAsia="en-US"/>
    </w:rPr>
  </w:style>
  <w:style w:type="character" w:customStyle="1" w:styleId="QuestionNumberChar">
    <w:name w:val="Question Number Char"/>
    <w:link w:val="QuestionNumber"/>
    <w:locked/>
    <w:rsid w:val="00B0028D"/>
    <w:rPr>
      <w:bCs/>
      <w:sz w:val="24"/>
      <w:szCs w:val="24"/>
      <w:lang w:val="es-ES" w:eastAsia="x-none"/>
    </w:rPr>
  </w:style>
  <w:style w:type="paragraph" w:customStyle="1" w:styleId="QuestionNumber">
    <w:name w:val="Question Number"/>
    <w:basedOn w:val="Normal"/>
    <w:link w:val="QuestionNumberChar"/>
    <w:qFormat/>
    <w:rsid w:val="00B0028D"/>
    <w:pPr>
      <w:tabs>
        <w:tab w:val="left" w:pos="1440"/>
        <w:tab w:val="left" w:pos="2160"/>
        <w:tab w:val="left" w:pos="2880"/>
        <w:tab w:val="left" w:pos="3600"/>
        <w:tab w:val="left" w:pos="4320"/>
        <w:tab w:val="left" w:pos="4875"/>
      </w:tabs>
      <w:suppressAutoHyphens w:val="0"/>
      <w:spacing w:before="0"/>
      <w:ind w:left="567" w:right="0" w:hanging="425"/>
    </w:pPr>
    <w:rPr>
      <w:rFonts w:ascii="Calibri" w:eastAsia="Calibri" w:hAnsi="Calibri"/>
      <w:bCs/>
      <w:lang w:val="es-ES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867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79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43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42632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235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3901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54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5108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817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2967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526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66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70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9385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480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85659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012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842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2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563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141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63820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63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394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29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915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729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442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935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93609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073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94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65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028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554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2477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28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958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17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49600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91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1341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36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035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275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5281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205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6555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393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20900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47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67770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9379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82810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24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634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788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57750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608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28233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693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545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2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722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91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5624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410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6654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111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8266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4609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4154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663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32665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52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5520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41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79096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049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9737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674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58709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57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4482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93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29507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44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5782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18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2701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6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748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54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0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67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331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68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68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984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73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9.bin"/><Relationship Id="rId21" Type="http://schemas.openxmlformats.org/officeDocument/2006/relationships/image" Target="media/image14.wmf"/><Relationship Id="rId42" Type="http://schemas.openxmlformats.org/officeDocument/2006/relationships/image" Target="media/image32.wmf"/><Relationship Id="rId63" Type="http://schemas.openxmlformats.org/officeDocument/2006/relationships/oleObject" Target="embeddings/oleObject13.bin"/><Relationship Id="rId84" Type="http://schemas.openxmlformats.org/officeDocument/2006/relationships/image" Target="media/image61.wmf"/><Relationship Id="rId16" Type="http://schemas.openxmlformats.org/officeDocument/2006/relationships/image" Target="media/image9.wmf"/><Relationship Id="rId107" Type="http://schemas.openxmlformats.org/officeDocument/2006/relationships/image" Target="media/image84.wmf"/><Relationship Id="rId11" Type="http://schemas.openxmlformats.org/officeDocument/2006/relationships/image" Target="media/image4.wmf"/><Relationship Id="rId32" Type="http://schemas.openxmlformats.org/officeDocument/2006/relationships/image" Target="media/image22.wmf"/><Relationship Id="rId37" Type="http://schemas.openxmlformats.org/officeDocument/2006/relationships/image" Target="media/image27.wmf"/><Relationship Id="rId53" Type="http://schemas.openxmlformats.org/officeDocument/2006/relationships/oleObject" Target="embeddings/oleObject6.bin"/><Relationship Id="rId58" Type="http://schemas.openxmlformats.org/officeDocument/2006/relationships/oleObject" Target="embeddings/oleObject9.bin"/><Relationship Id="rId74" Type="http://schemas.openxmlformats.org/officeDocument/2006/relationships/image" Target="media/image51.wmf"/><Relationship Id="rId79" Type="http://schemas.openxmlformats.org/officeDocument/2006/relationships/image" Target="media/image56.wmf"/><Relationship Id="rId102" Type="http://schemas.openxmlformats.org/officeDocument/2006/relationships/image" Target="media/image79.wmf"/><Relationship Id="rId123" Type="http://schemas.openxmlformats.org/officeDocument/2006/relationships/oleObject" Target="embeddings/oleObject23.bin"/><Relationship Id="rId128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90" Type="http://schemas.openxmlformats.org/officeDocument/2006/relationships/image" Target="media/image67.wmf"/><Relationship Id="rId95" Type="http://schemas.openxmlformats.org/officeDocument/2006/relationships/image" Target="media/image72.wmf"/><Relationship Id="rId22" Type="http://schemas.openxmlformats.org/officeDocument/2006/relationships/image" Target="media/image15.wmf"/><Relationship Id="rId27" Type="http://schemas.openxmlformats.org/officeDocument/2006/relationships/oleObject" Target="embeddings/oleObject3.bin"/><Relationship Id="rId43" Type="http://schemas.openxmlformats.org/officeDocument/2006/relationships/image" Target="media/image33.wmf"/><Relationship Id="rId48" Type="http://schemas.openxmlformats.org/officeDocument/2006/relationships/image" Target="media/image38.wmf"/><Relationship Id="rId64" Type="http://schemas.openxmlformats.org/officeDocument/2006/relationships/oleObject" Target="embeddings/oleObject14.bin"/><Relationship Id="rId69" Type="http://schemas.openxmlformats.org/officeDocument/2006/relationships/image" Target="media/image46.wmf"/><Relationship Id="rId113" Type="http://schemas.openxmlformats.org/officeDocument/2006/relationships/oleObject" Target="embeddings/oleObject17.bin"/><Relationship Id="rId118" Type="http://schemas.openxmlformats.org/officeDocument/2006/relationships/image" Target="media/image92.wmf"/><Relationship Id="rId80" Type="http://schemas.openxmlformats.org/officeDocument/2006/relationships/image" Target="media/image57.wmf"/><Relationship Id="rId85" Type="http://schemas.openxmlformats.org/officeDocument/2006/relationships/image" Target="media/image62.wmf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33" Type="http://schemas.openxmlformats.org/officeDocument/2006/relationships/image" Target="media/image23.wmf"/><Relationship Id="rId38" Type="http://schemas.openxmlformats.org/officeDocument/2006/relationships/image" Target="media/image28.wmf"/><Relationship Id="rId59" Type="http://schemas.openxmlformats.org/officeDocument/2006/relationships/oleObject" Target="embeddings/oleObject10.bin"/><Relationship Id="rId103" Type="http://schemas.openxmlformats.org/officeDocument/2006/relationships/image" Target="media/image80.wmf"/><Relationship Id="rId108" Type="http://schemas.openxmlformats.org/officeDocument/2006/relationships/image" Target="media/image85.wmf"/><Relationship Id="rId124" Type="http://schemas.openxmlformats.org/officeDocument/2006/relationships/oleObject" Target="embeddings/oleObject24.bin"/><Relationship Id="rId129" Type="http://schemas.openxmlformats.org/officeDocument/2006/relationships/fontTable" Target="fontTable.xml"/><Relationship Id="rId54" Type="http://schemas.openxmlformats.org/officeDocument/2006/relationships/image" Target="media/image41.wmf"/><Relationship Id="rId70" Type="http://schemas.openxmlformats.org/officeDocument/2006/relationships/image" Target="media/image47.wmf"/><Relationship Id="rId75" Type="http://schemas.openxmlformats.org/officeDocument/2006/relationships/image" Target="media/image52.wmf"/><Relationship Id="rId91" Type="http://schemas.openxmlformats.org/officeDocument/2006/relationships/image" Target="media/image68.wmf"/><Relationship Id="rId96" Type="http://schemas.openxmlformats.org/officeDocument/2006/relationships/image" Target="media/image7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1.bin"/><Relationship Id="rId28" Type="http://schemas.openxmlformats.org/officeDocument/2006/relationships/image" Target="media/image18.wmf"/><Relationship Id="rId49" Type="http://schemas.openxmlformats.org/officeDocument/2006/relationships/image" Target="media/image39.wmf"/><Relationship Id="rId114" Type="http://schemas.openxmlformats.org/officeDocument/2006/relationships/image" Target="media/image90.wmf"/><Relationship Id="rId119" Type="http://schemas.openxmlformats.org/officeDocument/2006/relationships/oleObject" Target="embeddings/oleObject20.bin"/><Relationship Id="rId44" Type="http://schemas.openxmlformats.org/officeDocument/2006/relationships/image" Target="media/image34.wmf"/><Relationship Id="rId60" Type="http://schemas.openxmlformats.org/officeDocument/2006/relationships/image" Target="media/image43.wmf"/><Relationship Id="rId65" Type="http://schemas.openxmlformats.org/officeDocument/2006/relationships/oleObject" Target="embeddings/oleObject15.bin"/><Relationship Id="rId81" Type="http://schemas.openxmlformats.org/officeDocument/2006/relationships/image" Target="media/image58.wmf"/><Relationship Id="rId86" Type="http://schemas.openxmlformats.org/officeDocument/2006/relationships/image" Target="media/image63.wmf"/><Relationship Id="rId130" Type="http://schemas.openxmlformats.org/officeDocument/2006/relationships/theme" Target="theme/theme1.xml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image" Target="media/image29.wmf"/><Relationship Id="rId109" Type="http://schemas.openxmlformats.org/officeDocument/2006/relationships/image" Target="media/image86.wmf"/><Relationship Id="rId34" Type="http://schemas.openxmlformats.org/officeDocument/2006/relationships/image" Target="media/image24.wmf"/><Relationship Id="rId50" Type="http://schemas.openxmlformats.org/officeDocument/2006/relationships/image" Target="media/image40.wmf"/><Relationship Id="rId55" Type="http://schemas.openxmlformats.org/officeDocument/2006/relationships/oleObject" Target="embeddings/oleObject7.bin"/><Relationship Id="rId76" Type="http://schemas.openxmlformats.org/officeDocument/2006/relationships/image" Target="media/image53.wmf"/><Relationship Id="rId97" Type="http://schemas.openxmlformats.org/officeDocument/2006/relationships/image" Target="media/image74.wmf"/><Relationship Id="rId104" Type="http://schemas.openxmlformats.org/officeDocument/2006/relationships/image" Target="media/image81.wmf"/><Relationship Id="rId120" Type="http://schemas.openxmlformats.org/officeDocument/2006/relationships/oleObject" Target="embeddings/oleObject21.bin"/><Relationship Id="rId125" Type="http://schemas.openxmlformats.org/officeDocument/2006/relationships/image" Target="media/image94.wmf"/><Relationship Id="rId7" Type="http://schemas.openxmlformats.org/officeDocument/2006/relationships/endnotes" Target="endnotes.xml"/><Relationship Id="rId71" Type="http://schemas.openxmlformats.org/officeDocument/2006/relationships/image" Target="media/image48.wmf"/><Relationship Id="rId92" Type="http://schemas.openxmlformats.org/officeDocument/2006/relationships/image" Target="media/image69.wmf"/><Relationship Id="rId2" Type="http://schemas.openxmlformats.org/officeDocument/2006/relationships/numbering" Target="numbering.xml"/><Relationship Id="rId29" Type="http://schemas.openxmlformats.org/officeDocument/2006/relationships/image" Target="media/image19.wmf"/><Relationship Id="rId24" Type="http://schemas.openxmlformats.org/officeDocument/2006/relationships/image" Target="media/image16.wmf"/><Relationship Id="rId40" Type="http://schemas.openxmlformats.org/officeDocument/2006/relationships/image" Target="media/image30.wmf"/><Relationship Id="rId45" Type="http://schemas.openxmlformats.org/officeDocument/2006/relationships/image" Target="media/image35.wmf"/><Relationship Id="rId66" Type="http://schemas.openxmlformats.org/officeDocument/2006/relationships/image" Target="media/image44.png"/><Relationship Id="rId87" Type="http://schemas.openxmlformats.org/officeDocument/2006/relationships/image" Target="media/image64.wmf"/><Relationship Id="rId110" Type="http://schemas.openxmlformats.org/officeDocument/2006/relationships/image" Target="media/image87.wmf"/><Relationship Id="rId115" Type="http://schemas.openxmlformats.org/officeDocument/2006/relationships/oleObject" Target="embeddings/oleObject18.bin"/><Relationship Id="rId131" Type="http://schemas.openxmlformats.org/officeDocument/2006/relationships/customXml" Target="../customXml/item2.xml"/><Relationship Id="rId61" Type="http://schemas.openxmlformats.org/officeDocument/2006/relationships/oleObject" Target="embeddings/oleObject11.bin"/><Relationship Id="rId82" Type="http://schemas.openxmlformats.org/officeDocument/2006/relationships/image" Target="media/image59.wmf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30" Type="http://schemas.openxmlformats.org/officeDocument/2006/relationships/image" Target="media/image20.wmf"/><Relationship Id="rId35" Type="http://schemas.openxmlformats.org/officeDocument/2006/relationships/image" Target="media/image25.wmf"/><Relationship Id="rId56" Type="http://schemas.openxmlformats.org/officeDocument/2006/relationships/oleObject" Target="embeddings/oleObject8.bin"/><Relationship Id="rId77" Type="http://schemas.openxmlformats.org/officeDocument/2006/relationships/image" Target="media/image54.wmf"/><Relationship Id="rId100" Type="http://schemas.openxmlformats.org/officeDocument/2006/relationships/image" Target="media/image77.wmf"/><Relationship Id="rId105" Type="http://schemas.openxmlformats.org/officeDocument/2006/relationships/image" Target="media/image82.wmf"/><Relationship Id="rId126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oleObject" Target="embeddings/oleObject4.bin"/><Relationship Id="rId72" Type="http://schemas.openxmlformats.org/officeDocument/2006/relationships/image" Target="media/image49.wmf"/><Relationship Id="rId93" Type="http://schemas.openxmlformats.org/officeDocument/2006/relationships/image" Target="media/image70.wmf"/><Relationship Id="rId98" Type="http://schemas.openxmlformats.org/officeDocument/2006/relationships/image" Target="media/image75.wmf"/><Relationship Id="rId121" Type="http://schemas.openxmlformats.org/officeDocument/2006/relationships/oleObject" Target="embeddings/oleObject22.bin"/><Relationship Id="rId3" Type="http://schemas.openxmlformats.org/officeDocument/2006/relationships/styles" Target="styles.xml"/><Relationship Id="rId25" Type="http://schemas.openxmlformats.org/officeDocument/2006/relationships/oleObject" Target="embeddings/oleObject2.bin"/><Relationship Id="rId46" Type="http://schemas.openxmlformats.org/officeDocument/2006/relationships/image" Target="media/image36.wmf"/><Relationship Id="rId67" Type="http://schemas.openxmlformats.org/officeDocument/2006/relationships/oleObject" Target="embeddings/oleObject16.bin"/><Relationship Id="rId116" Type="http://schemas.openxmlformats.org/officeDocument/2006/relationships/image" Target="media/image91.wmf"/><Relationship Id="rId20" Type="http://schemas.openxmlformats.org/officeDocument/2006/relationships/image" Target="media/image13.wmf"/><Relationship Id="rId41" Type="http://schemas.openxmlformats.org/officeDocument/2006/relationships/image" Target="media/image31.wmf"/><Relationship Id="rId62" Type="http://schemas.openxmlformats.org/officeDocument/2006/relationships/oleObject" Target="embeddings/oleObject12.bin"/><Relationship Id="rId83" Type="http://schemas.openxmlformats.org/officeDocument/2006/relationships/image" Target="media/image60.wmf"/><Relationship Id="rId88" Type="http://schemas.openxmlformats.org/officeDocument/2006/relationships/image" Target="media/image65.wmf"/><Relationship Id="rId111" Type="http://schemas.openxmlformats.org/officeDocument/2006/relationships/image" Target="media/image88.wmf"/><Relationship Id="rId132" Type="http://schemas.openxmlformats.org/officeDocument/2006/relationships/customXml" Target="../customXml/item3.xml"/><Relationship Id="rId15" Type="http://schemas.openxmlformats.org/officeDocument/2006/relationships/image" Target="media/image8.wmf"/><Relationship Id="rId36" Type="http://schemas.openxmlformats.org/officeDocument/2006/relationships/image" Target="media/image26.wmf"/><Relationship Id="rId57" Type="http://schemas.openxmlformats.org/officeDocument/2006/relationships/image" Target="media/image42.wmf"/><Relationship Id="rId106" Type="http://schemas.openxmlformats.org/officeDocument/2006/relationships/image" Target="media/image83.wmf"/><Relationship Id="rId12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image" Target="media/image21.wmf"/><Relationship Id="rId52" Type="http://schemas.openxmlformats.org/officeDocument/2006/relationships/oleObject" Target="embeddings/oleObject5.bin"/><Relationship Id="rId73" Type="http://schemas.openxmlformats.org/officeDocument/2006/relationships/image" Target="media/image50.wmf"/><Relationship Id="rId78" Type="http://schemas.openxmlformats.org/officeDocument/2006/relationships/image" Target="media/image55.wmf"/><Relationship Id="rId94" Type="http://schemas.openxmlformats.org/officeDocument/2006/relationships/image" Target="media/image71.wmf"/><Relationship Id="rId99" Type="http://schemas.openxmlformats.org/officeDocument/2006/relationships/image" Target="media/image76.wmf"/><Relationship Id="rId101" Type="http://schemas.openxmlformats.org/officeDocument/2006/relationships/image" Target="media/image78.wmf"/><Relationship Id="rId122" Type="http://schemas.openxmlformats.org/officeDocument/2006/relationships/image" Target="media/image9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17.wmf"/><Relationship Id="rId47" Type="http://schemas.openxmlformats.org/officeDocument/2006/relationships/image" Target="media/image37.wmf"/><Relationship Id="rId68" Type="http://schemas.openxmlformats.org/officeDocument/2006/relationships/image" Target="media/image45.wmf"/><Relationship Id="rId89" Type="http://schemas.openxmlformats.org/officeDocument/2006/relationships/image" Target="media/image66.wmf"/><Relationship Id="rId112" Type="http://schemas.openxmlformats.org/officeDocument/2006/relationships/image" Target="media/image89.wmf"/><Relationship Id="rId133" Type="http://schemas.openxmlformats.org/officeDocument/2006/relationships/customXml" Target="../customXml/item4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FB6BE91B87F854EBE5C2AF763DECC31" ma:contentTypeVersion="16" ma:contentTypeDescription="Create a new document." ma:contentTypeScope="" ma:versionID="212c9c4588f20a440de33f5788dca44b">
  <xsd:schema xmlns:xsd="http://www.w3.org/2001/XMLSchema" xmlns:xs="http://www.w3.org/2001/XMLSchema" xmlns:p="http://schemas.microsoft.com/office/2006/metadata/properties" xmlns:ns2="40ff959c-d626-41cc-a332-fc585a447b2c" xmlns:ns3="5ae5b661-4602-457d-8de3-176202814043" targetNamespace="http://schemas.microsoft.com/office/2006/metadata/properties" ma:root="true" ma:fieldsID="ede9b1de46118879846217950f163b9d" ns2:_="" ns3:_="">
    <xsd:import namespace="40ff959c-d626-41cc-a332-fc585a447b2c"/>
    <xsd:import namespace="5ae5b661-4602-457d-8de3-17620281404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SearchProperties" minOccurs="0"/>
                <xsd:element ref="ns2:lcf76f155ced4ddcb4097134ff3c332f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ff959c-d626-41cc-a332-fc585a447b2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9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2c759e9e-bede-4528-92cc-6ba15c182e7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23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ae5b661-4602-457d-8de3-176202814043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40ff959c-d626-41cc-a332-fc585a447b2c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352B75F9-0C66-4D92-81A8-73EED986451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FB7D260-B0FC-4FB1-8188-FFD67F141B06}"/>
</file>

<file path=customXml/itemProps3.xml><?xml version="1.0" encoding="utf-8"?>
<ds:datastoreItem xmlns:ds="http://schemas.openxmlformats.org/officeDocument/2006/customXml" ds:itemID="{B1F3A709-8170-4924-BCA3-D4F1E7413422}"/>
</file>

<file path=customXml/itemProps4.xml><?xml version="1.0" encoding="utf-8"?>
<ds:datastoreItem xmlns:ds="http://schemas.openxmlformats.org/officeDocument/2006/customXml" ds:itemID="{B0C910BB-54D4-46D3-9415-36CF82535EA6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1698</Words>
  <Characters>9680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13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ter, Preety</dc:creator>
  <cp:keywords/>
  <dc:description/>
  <cp:lastModifiedBy>Faten Mohamad</cp:lastModifiedBy>
  <cp:revision>2</cp:revision>
  <cp:lastPrinted>2013-09-05T09:14:00Z</cp:lastPrinted>
  <dcterms:created xsi:type="dcterms:W3CDTF">2021-06-06T14:25:00Z</dcterms:created>
  <dcterms:modified xsi:type="dcterms:W3CDTF">2021-06-06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2FB6BE91B87F854EBE5C2AF763DECC31</vt:lpwstr>
  </property>
</Properties>
</file>